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2001" w:rsidRPr="00E27329" w:rsidRDefault="00FB2001" w:rsidP="00E27329">
      <w:pPr>
        <w:spacing w:line="288" w:lineRule="auto"/>
        <w:jc w:val="center"/>
        <w:rPr>
          <w:rFonts w:ascii="Times New Roman" w:hAnsi="Times New Roman"/>
          <w:b/>
          <w:color w:val="FF0000"/>
          <w:sz w:val="26"/>
          <w:szCs w:val="26"/>
          <w:lang w:val="vi-VN"/>
        </w:rPr>
      </w:pPr>
      <w:bookmarkStart w:id="0" w:name="_GoBack"/>
      <w:bookmarkEnd w:id="0"/>
      <w:r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§ </w:t>
      </w:r>
      <w:r w:rsidR="00613985"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>2</w:t>
      </w:r>
      <w:r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: </w:t>
      </w:r>
      <w:r w:rsidR="00613985" w:rsidRPr="00E27329">
        <w:rPr>
          <w:rFonts w:ascii="Times New Roman" w:hAnsi="Times New Roman"/>
          <w:b/>
          <w:color w:val="FF0000"/>
          <w:sz w:val="26"/>
          <w:szCs w:val="26"/>
          <w:lang w:val="nl-NL"/>
        </w:rPr>
        <w:t>TẬP HỢP SỐ TỰ NHIÊN. GHI SỐ TỰ NHIÊN.</w:t>
      </w:r>
    </w:p>
    <w:p w:rsidR="00FB2001" w:rsidRPr="00E27329" w:rsidRDefault="00FB2001" w:rsidP="00E27329">
      <w:pPr>
        <w:tabs>
          <w:tab w:val="left" w:pos="6108"/>
        </w:tabs>
        <w:spacing w:line="288" w:lineRule="auto"/>
        <w:rPr>
          <w:rFonts w:ascii="Times New Roman" w:hAnsi="Times New Roman"/>
          <w:b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A. KIẾN THỨC CẦN NHỚ  </w:t>
      </w:r>
    </w:p>
    <w:p w:rsidR="00FB2001" w:rsidRPr="00E27329" w:rsidRDefault="00F91355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1. </w:t>
      </w:r>
      <w:r w:rsidRPr="00C7636E">
        <w:rPr>
          <w:rFonts w:ascii="Times New Roman" w:hAnsi="Times New Roman"/>
          <w:sz w:val="26"/>
          <w:szCs w:val="26"/>
          <w:lang w:val="nl-NL"/>
        </w:rPr>
        <w:t>Các số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B978C2" w:rsidRPr="00E27329">
        <w:rPr>
          <w:rFonts w:ascii="Times New Roman" w:hAnsi="Times New Roman"/>
          <w:position w:val="-10"/>
          <w:sz w:val="26"/>
          <w:szCs w:val="26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8" o:title=""/>
          </v:shape>
          <o:OLEObject Type="Embed" ProgID="Equation.DSMT4" ShapeID="_x0000_i1025" DrawAspect="Content" ObjectID="_1780204475" r:id="rId9"/>
        </w:object>
      </w:r>
      <w:r w:rsidRPr="00E27329">
        <w:rPr>
          <w:rFonts w:ascii="Times New Roman" w:hAnsi="Times New Roman"/>
          <w:sz w:val="26"/>
          <w:szCs w:val="26"/>
        </w:rPr>
        <w:t xml:space="preserve"> là các số tự nhiên. Người ta kí hiệu tập hợp các số tự nhiên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80204476" r:id="rId11"/>
        </w:object>
      </w:r>
      <w:r w:rsidR="00B978C2" w:rsidRPr="00E27329">
        <w:rPr>
          <w:rFonts w:ascii="Times New Roman" w:hAnsi="Times New Roman"/>
          <w:sz w:val="26"/>
          <w:szCs w:val="26"/>
        </w:rPr>
        <w:t>.</w:t>
      </w:r>
    </w:p>
    <w:p w:rsidR="00B978C2" w:rsidRPr="00E27329" w:rsidRDefault="00B978C2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position w:val="-16"/>
          <w:sz w:val="26"/>
          <w:szCs w:val="26"/>
        </w:rPr>
        <w:object w:dxaOrig="2020" w:dyaOrig="440">
          <v:shape id="_x0000_i1027" type="#_x0000_t75" style="width:101.25pt;height:21.75pt" o:ole="">
            <v:imagedata r:id="rId12" o:title=""/>
          </v:shape>
          <o:OLEObject Type="Embed" ProgID="Equation.DSMT4" ShapeID="_x0000_i1027" DrawAspect="Content" ObjectID="_1780204477" r:id="rId13"/>
        </w:object>
      </w:r>
    </w:p>
    <w:p w:rsidR="00B978C2" w:rsidRPr="00E27329" w:rsidRDefault="00B978C2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Tập hợp các số tự nhiên khác 0 được kí hiệu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320" w:dyaOrig="340">
          <v:shape id="_x0000_i1028" type="#_x0000_t75" style="width:15.75pt;height:17.25pt" o:ole="">
            <v:imagedata r:id="rId14" o:title=""/>
          </v:shape>
          <o:OLEObject Type="Embed" ProgID="Equation.DSMT4" ShapeID="_x0000_i1028" DrawAspect="Content" ObjectID="_1780204478" r:id="rId15"/>
        </w:object>
      </w:r>
      <w:r w:rsidRPr="00E27329">
        <w:rPr>
          <w:rFonts w:ascii="Times New Roman" w:hAnsi="Times New Roman"/>
          <w:sz w:val="26"/>
          <w:szCs w:val="26"/>
        </w:rPr>
        <w:t>.</w:t>
      </w:r>
    </w:p>
    <w:p w:rsidR="00B978C2" w:rsidRPr="00E27329" w:rsidRDefault="00B978C2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left" w:pos="2880"/>
          <w:tab w:val="left" w:pos="4032"/>
        </w:tabs>
        <w:spacing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position w:val="-16"/>
          <w:sz w:val="26"/>
          <w:szCs w:val="26"/>
        </w:rPr>
        <w:object w:dxaOrig="1939" w:dyaOrig="440">
          <v:shape id="_x0000_i1029" type="#_x0000_t75" style="width:96.75pt;height:21.75pt" o:ole="">
            <v:imagedata r:id="rId16" o:title=""/>
          </v:shape>
          <o:OLEObject Type="Embed" ProgID="Equation.DSMT4" ShapeID="_x0000_i1029" DrawAspect="Content" ObjectID="_1780204479" r:id="rId17"/>
        </w:object>
      </w:r>
    </w:p>
    <w:p w:rsidR="00FB2001" w:rsidRPr="00E27329" w:rsidRDefault="002B06F2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288" w:lineRule="auto"/>
        <w:rPr>
          <w:rFonts w:ascii="Times New Roman" w:hAnsi="Times New Roman"/>
          <w:color w:val="FF0000"/>
          <w:position w:val="-14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2. </w:t>
      </w:r>
      <w:r w:rsidRPr="00C7636E">
        <w:rPr>
          <w:rFonts w:ascii="Times New Roman" w:hAnsi="Times New Roman"/>
          <w:sz w:val="26"/>
          <w:szCs w:val="26"/>
          <w:lang w:val="nl-NL"/>
        </w:rPr>
        <w:t>Tính chất bắc cầu:</w:t>
      </w:r>
      <w:r w:rsidR="00FB2001" w:rsidRPr="00C7636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7636E">
        <w:rPr>
          <w:rFonts w:ascii="Times New Roman" w:hAnsi="Times New Roman"/>
          <w:sz w:val="26"/>
          <w:szCs w:val="26"/>
          <w:lang w:val="nl-NL"/>
        </w:rPr>
        <w:t>Nếu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30" type="#_x0000_t75" style="width:29.25pt;height:14.25pt" o:ole="">
            <v:imagedata r:id="rId18" o:title=""/>
          </v:shape>
          <o:OLEObject Type="Embed" ProgID="Equation.DSMT4" ShapeID="_x0000_i1030" DrawAspect="Content" ObjectID="_1780204480" r:id="rId19"/>
        </w:object>
      </w:r>
      <w:r w:rsidRPr="00E27329">
        <w:rPr>
          <w:rFonts w:ascii="Times New Roman" w:hAnsi="Times New Roman"/>
          <w:sz w:val="26"/>
          <w:szCs w:val="26"/>
        </w:rPr>
        <w:t xml:space="preserve"> v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79">
          <v:shape id="_x0000_i1031" type="#_x0000_t75" style="width:29.25pt;height:14.25pt" o:ole="">
            <v:imagedata r:id="rId20" o:title=""/>
          </v:shape>
          <o:OLEObject Type="Embed" ProgID="Equation.DSMT4" ShapeID="_x0000_i1031" DrawAspect="Content" ObjectID="_1780204481" r:id="rId21"/>
        </w:object>
      </w:r>
      <w:r w:rsidRPr="00E27329">
        <w:rPr>
          <w:rFonts w:ascii="Times New Roman" w:hAnsi="Times New Roman"/>
          <w:sz w:val="26"/>
          <w:szCs w:val="26"/>
        </w:rPr>
        <w:t xml:space="preserve"> thì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580" w:dyaOrig="240">
          <v:shape id="_x0000_i1032" type="#_x0000_t75" style="width:29.25pt;height:12pt" o:ole="">
            <v:imagedata r:id="rId22" o:title=""/>
          </v:shape>
          <o:OLEObject Type="Embed" ProgID="Equation.DSMT4" ShapeID="_x0000_i1032" DrawAspect="Content" ObjectID="_1780204482" r:id="rId23"/>
        </w:object>
      </w:r>
    </w:p>
    <w:p w:rsidR="00FB2001" w:rsidRPr="00E27329" w:rsidRDefault="00135707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3. </w:t>
      </w:r>
      <w:r w:rsidRPr="00C7636E">
        <w:rPr>
          <w:rFonts w:ascii="Times New Roman" w:hAnsi="Times New Roman"/>
          <w:sz w:val="26"/>
          <w:szCs w:val="26"/>
          <w:lang w:val="nl-NL"/>
        </w:rPr>
        <w:t>Kí hiệu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320" w:dyaOrig="360">
          <v:shape id="_x0000_i1033" type="#_x0000_t75" style="width:15.75pt;height:18pt" o:ole="">
            <v:imagedata r:id="rId24" o:title=""/>
          </v:shape>
          <o:OLEObject Type="Embed" ProgID="Equation.DSMT4" ShapeID="_x0000_i1033" DrawAspect="Content" ObjectID="_1780204483" r:id="rId25"/>
        </w:object>
      </w:r>
      <w:r w:rsidRPr="00E27329">
        <w:rPr>
          <w:rFonts w:ascii="Times New Roman" w:hAnsi="Times New Roman"/>
          <w:sz w:val="26"/>
          <w:szCs w:val="26"/>
        </w:rPr>
        <w:t xml:space="preserve"> chỉ số tự nhiên có hai chữ số, chữ số hàng chục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780204484" r:id="rId27"/>
        </w:object>
      </w:r>
      <w:r w:rsidRPr="00E27329">
        <w:rPr>
          <w:rFonts w:ascii="Times New Roman" w:hAnsi="Times New Roman"/>
          <w:sz w:val="26"/>
          <w:szCs w:val="26"/>
        </w:rPr>
        <w:t xml:space="preserve"> (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35" type="#_x0000_t75" style="width:30pt;height:14.25pt" o:ole="">
            <v:imagedata r:id="rId28" o:title=""/>
          </v:shape>
          <o:OLEObject Type="Embed" ProgID="Equation.DSMT4" ShapeID="_x0000_i1035" DrawAspect="Content" ObjectID="_1780204485" r:id="rId29"/>
        </w:object>
      </w:r>
      <w:r w:rsidRPr="00E27329">
        <w:rPr>
          <w:rFonts w:ascii="Times New Roman" w:hAnsi="Times New Roman"/>
          <w:sz w:val="26"/>
          <w:szCs w:val="26"/>
        </w:rPr>
        <w:t xml:space="preserve">), chữ số hàng đơn vị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780204486" r:id="rId31"/>
        </w:object>
      </w:r>
      <w:r w:rsidRPr="00E27329">
        <w:rPr>
          <w:rFonts w:ascii="Times New Roman" w:hAnsi="Times New Roman"/>
          <w:sz w:val="26"/>
          <w:szCs w:val="26"/>
        </w:rPr>
        <w:t xml:space="preserve">. Ta có </w:t>
      </w:r>
      <w:r w:rsidR="000E3B42" w:rsidRPr="00E27329">
        <w:rPr>
          <w:rFonts w:ascii="Times New Roman" w:hAnsi="Times New Roman"/>
          <w:position w:val="-10"/>
          <w:sz w:val="26"/>
          <w:szCs w:val="26"/>
        </w:rPr>
        <w:object w:dxaOrig="1520" w:dyaOrig="400">
          <v:shape id="_x0000_i1037" type="#_x0000_t75" style="width:75.75pt;height:20.25pt" o:ole="">
            <v:imagedata r:id="rId32" o:title=""/>
          </v:shape>
          <o:OLEObject Type="Embed" ProgID="Equation.DSMT4" ShapeID="_x0000_i1037" DrawAspect="Content" ObjectID="_1780204487" r:id="rId33"/>
        </w:object>
      </w:r>
    </w:p>
    <w:p w:rsidR="000E3B42" w:rsidRPr="00E27329" w:rsidRDefault="000E3B42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Kí hiệu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420" w:dyaOrig="360">
          <v:shape id="_x0000_i1038" type="#_x0000_t75" style="width:21pt;height:18pt" o:ole="">
            <v:imagedata r:id="rId34" o:title=""/>
          </v:shape>
          <o:OLEObject Type="Embed" ProgID="Equation.DSMT4" ShapeID="_x0000_i1038" DrawAspect="Content" ObjectID="_1780204488" r:id="rId35"/>
        </w:object>
      </w:r>
      <w:r w:rsidRPr="00E27329">
        <w:rPr>
          <w:rFonts w:ascii="Times New Roman" w:hAnsi="Times New Roman"/>
          <w:sz w:val="26"/>
          <w:szCs w:val="26"/>
        </w:rPr>
        <w:t xml:space="preserve"> chỉ số tự nhiên có ba chữ số, chữ số hàng trăm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9" type="#_x0000_t75" style="width:9.75pt;height:11.25pt" o:ole="">
            <v:imagedata r:id="rId26" o:title=""/>
          </v:shape>
          <o:OLEObject Type="Embed" ProgID="Equation.DSMT4" ShapeID="_x0000_i1039" DrawAspect="Content" ObjectID="_1780204489" r:id="rId36"/>
        </w:object>
      </w:r>
      <w:r w:rsidR="008767CA" w:rsidRPr="00E27329">
        <w:rPr>
          <w:rFonts w:ascii="Times New Roman" w:hAnsi="Times New Roman"/>
          <w:sz w:val="26"/>
          <w:szCs w:val="26"/>
        </w:rPr>
        <w:t>(</w:t>
      </w:r>
      <w:r w:rsidR="008767CA" w:rsidRPr="00E27329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40" type="#_x0000_t75" style="width:30pt;height:14.25pt" o:ole="">
            <v:imagedata r:id="rId28" o:title=""/>
          </v:shape>
          <o:OLEObject Type="Embed" ProgID="Equation.DSMT4" ShapeID="_x0000_i1040" DrawAspect="Content" ObjectID="_1780204490" r:id="rId37"/>
        </w:object>
      </w:r>
      <w:r w:rsidR="008767CA" w:rsidRPr="00E27329">
        <w:rPr>
          <w:rFonts w:ascii="Times New Roman" w:hAnsi="Times New Roman"/>
          <w:sz w:val="26"/>
          <w:szCs w:val="26"/>
        </w:rPr>
        <w:t>)</w:t>
      </w:r>
      <w:r w:rsidRPr="00E27329">
        <w:rPr>
          <w:rFonts w:ascii="Times New Roman" w:hAnsi="Times New Roman"/>
          <w:sz w:val="26"/>
          <w:szCs w:val="26"/>
        </w:rPr>
        <w:t xml:space="preserve">, chữ số hàng chục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041" type="#_x0000_t75" style="width:9.75pt;height:14.25pt" o:ole="">
            <v:imagedata r:id="rId30" o:title=""/>
          </v:shape>
          <o:OLEObject Type="Embed" ProgID="Equation.DSMT4" ShapeID="_x0000_i1041" DrawAspect="Content" ObjectID="_1780204491" r:id="rId38"/>
        </w:object>
      </w:r>
      <w:r w:rsidRPr="00E27329">
        <w:rPr>
          <w:rFonts w:ascii="Times New Roman" w:hAnsi="Times New Roman"/>
          <w:sz w:val="26"/>
          <w:szCs w:val="26"/>
        </w:rPr>
        <w:t xml:space="preserve">, chữ số hàng số hàng đơn vị là </w:t>
      </w:r>
      <w:r w:rsidRPr="00E27329">
        <w:rPr>
          <w:rFonts w:ascii="Times New Roman" w:hAnsi="Times New Roman"/>
          <w:position w:val="-6"/>
          <w:sz w:val="26"/>
          <w:szCs w:val="26"/>
        </w:rPr>
        <w:object w:dxaOrig="180" w:dyaOrig="220">
          <v:shape id="_x0000_i1042" type="#_x0000_t75" style="width:9pt;height:11.25pt" o:ole="">
            <v:imagedata r:id="rId39" o:title=""/>
          </v:shape>
          <o:OLEObject Type="Embed" ProgID="Equation.DSMT4" ShapeID="_x0000_i1042" DrawAspect="Content" ObjectID="_1780204492" r:id="rId40"/>
        </w:object>
      </w:r>
      <w:r w:rsidR="006A152F" w:rsidRPr="00E27329">
        <w:rPr>
          <w:rFonts w:ascii="Times New Roman" w:hAnsi="Times New Roman"/>
          <w:sz w:val="26"/>
          <w:szCs w:val="26"/>
        </w:rPr>
        <w:t xml:space="preserve">. Ta có: </w:t>
      </w:r>
      <w:r w:rsidR="006A152F" w:rsidRPr="00E27329">
        <w:rPr>
          <w:rFonts w:ascii="Times New Roman" w:hAnsi="Times New Roman"/>
          <w:position w:val="-10"/>
          <w:sz w:val="26"/>
          <w:szCs w:val="26"/>
        </w:rPr>
        <w:object w:dxaOrig="2520" w:dyaOrig="400">
          <v:shape id="_x0000_i1043" type="#_x0000_t75" style="width:126pt;height:20.25pt" o:ole="">
            <v:imagedata r:id="rId41" o:title=""/>
          </v:shape>
          <o:OLEObject Type="Embed" ProgID="Equation.DSMT4" ShapeID="_x0000_i1043" DrawAspect="Content" ObjectID="_1780204493" r:id="rId42"/>
        </w:object>
      </w:r>
      <w:r w:rsidR="008767CA" w:rsidRPr="00E27329">
        <w:rPr>
          <w:rFonts w:ascii="Times New Roman" w:hAnsi="Times New Roman"/>
          <w:sz w:val="26"/>
          <w:szCs w:val="26"/>
        </w:rPr>
        <w:t>.</w:t>
      </w:r>
    </w:p>
    <w:p w:rsidR="008767CA" w:rsidRPr="00C7636E" w:rsidRDefault="008767CA" w:rsidP="00E2732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4. </w:t>
      </w:r>
      <w:r w:rsidRPr="00C7636E">
        <w:rPr>
          <w:rFonts w:ascii="Times New Roman" w:hAnsi="Times New Roman"/>
          <w:sz w:val="26"/>
          <w:szCs w:val="26"/>
          <w:lang w:val="nl-NL"/>
        </w:rPr>
        <w:t>Bảng chuyển đổi số La Mã sang số trong hệ thập phân tương ứng (từ 1 đến 10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1"/>
      </w:tblGrid>
      <w:tr w:rsidR="00160786" w:rsidRPr="00C7636E" w:rsidTr="00EB077F">
        <w:trPr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Số La Mã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V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VIII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IX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X</w:t>
            </w:r>
          </w:p>
        </w:tc>
      </w:tr>
      <w:tr w:rsidR="00160786" w:rsidRPr="00C7636E" w:rsidTr="00EB077F">
        <w:trPr>
          <w:trHeight w:val="979"/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Giá trị tương ứng trong hệ thập phân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160786" w:rsidRPr="00C7636E" w:rsidRDefault="00160786" w:rsidP="00E2732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C7636E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</w:tr>
    </w:tbl>
    <w:p w:rsidR="00160786" w:rsidRPr="00E27329" w:rsidRDefault="00160786" w:rsidP="00E27329">
      <w:pPr>
        <w:spacing w:line="288" w:lineRule="auto"/>
        <w:ind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p w:rsidR="00FB2001" w:rsidRPr="00E27329" w:rsidRDefault="00FB2001" w:rsidP="00E27329">
      <w:pPr>
        <w:tabs>
          <w:tab w:val="left" w:pos="6060"/>
        </w:tabs>
        <w:spacing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. BÀI TẬP CÓ HƯỚNG DẪN. </w:t>
      </w:r>
    </w:p>
    <w:p w:rsidR="00FB2001" w:rsidRPr="00E27329" w:rsidRDefault="00FB2001" w:rsidP="00E27329">
      <w:pPr>
        <w:shd w:val="clear" w:color="auto" w:fill="00B050"/>
        <w:tabs>
          <w:tab w:val="left" w:pos="4812"/>
          <w:tab w:val="left" w:pos="8220"/>
        </w:tabs>
        <w:spacing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1: </w:t>
      </w:r>
      <w:r w:rsidR="009F053D"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Sử dụng các kí hiệu </w:t>
      </w:r>
      <w:r w:rsidR="00407421" w:rsidRPr="00E27329">
        <w:rPr>
          <w:rFonts w:ascii="Times New Roman" w:hAnsi="Times New Roman"/>
          <w:position w:val="-10"/>
          <w:sz w:val="26"/>
          <w:szCs w:val="26"/>
        </w:rPr>
        <w:object w:dxaOrig="440" w:dyaOrig="320">
          <v:shape id="_x0000_i1044" type="#_x0000_t75" style="width:21.75pt;height:15.75pt" o:ole="">
            <v:imagedata r:id="rId43" o:title=""/>
          </v:shape>
          <o:OLEObject Type="Embed" ProgID="Equation.DSMT4" ShapeID="_x0000_i1044" DrawAspect="Content" ObjectID="_1780204494" r:id="rId44"/>
        </w:object>
      </w:r>
      <w:r w:rsidR="009F053D" w:rsidRPr="00E27329">
        <w:rPr>
          <w:rFonts w:ascii="Times New Roman" w:hAnsi="Times New Roman"/>
          <w:color w:val="FFFFFF"/>
          <w:sz w:val="26"/>
          <w:szCs w:val="26"/>
          <w:lang w:val="nl-NL"/>
        </w:rPr>
        <w:tab/>
      </w:r>
    </w:p>
    <w:p w:rsidR="00FB2001" w:rsidRPr="00E27329" w:rsidRDefault="00FB2001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1.    </w:t>
      </w:r>
      <w:r w:rsidR="00902F5D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Điền kí hiệu </w:t>
      </w:r>
      <w:r w:rsidR="00902F5D" w:rsidRPr="00E27329">
        <w:rPr>
          <w:rFonts w:ascii="Times New Roman" w:hAnsi="Times New Roman"/>
          <w:position w:val="-10"/>
          <w:sz w:val="26"/>
          <w:szCs w:val="26"/>
        </w:rPr>
        <w:object w:dxaOrig="440" w:dyaOrig="320">
          <v:shape id="_x0000_i1045" type="#_x0000_t75" style="width:21.75pt;height:15.75pt" o:ole="">
            <v:imagedata r:id="rId45" o:title=""/>
          </v:shape>
          <o:OLEObject Type="Embed" ProgID="Equation.DSMT4" ShapeID="_x0000_i1045" DrawAspect="Content" ObjectID="_1780204495" r:id="rId46"/>
        </w:object>
      </w:r>
      <w:r w:rsidR="00902F5D" w:rsidRPr="00E27329">
        <w:rPr>
          <w:rFonts w:ascii="Times New Roman" w:hAnsi="Times New Roman"/>
          <w:sz w:val="26"/>
          <w:szCs w:val="26"/>
        </w:rPr>
        <w:t>thích hợp vào mỗi ô vuông:</w:t>
      </w:r>
    </w:p>
    <w:p w:rsidR="00FB2001" w:rsidRPr="00E27329" w:rsidRDefault="006846A0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 xml:space="preserve">a) </w:t>
      </w:r>
      <w:r w:rsidR="00A65A40" w:rsidRPr="00E27329">
        <w:rPr>
          <w:rFonts w:ascii="Times New Roman" w:hAnsi="Times New Roman"/>
          <w:position w:val="-10"/>
          <w:sz w:val="26"/>
          <w:szCs w:val="26"/>
        </w:rPr>
        <w:object w:dxaOrig="680" w:dyaOrig="320">
          <v:shape id="_x0000_i1046" type="#_x0000_t75" style="width:33.75pt;height:15.75pt" o:ole="">
            <v:imagedata r:id="rId47" o:title=""/>
          </v:shape>
          <o:OLEObject Type="Embed" ProgID="Equation.DSMT4" ShapeID="_x0000_i1046" DrawAspect="Content" ObjectID="_1780204496" r:id="rId48"/>
        </w:object>
      </w:r>
      <w:r w:rsidR="00A65A40" w:rsidRPr="00E27329">
        <w:rPr>
          <w:rFonts w:ascii="Times New Roman" w:hAnsi="Times New Roman"/>
          <w:sz w:val="26"/>
          <w:szCs w:val="26"/>
        </w:rPr>
        <w:t>.</w:t>
      </w:r>
      <w:r w:rsidR="00A65A40"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ab/>
        <w:t xml:space="preserve">b) </w:t>
      </w:r>
      <w:r w:rsidR="00A65A40" w:rsidRPr="00E27329">
        <w:rPr>
          <w:rFonts w:ascii="Times New Roman" w:hAnsi="Times New Roman"/>
          <w:position w:val="-10"/>
          <w:sz w:val="26"/>
          <w:szCs w:val="26"/>
        </w:rPr>
        <w:object w:dxaOrig="760" w:dyaOrig="380">
          <v:shape id="_x0000_i1047" type="#_x0000_t75" style="width:38.25pt;height:18.75pt" o:ole="">
            <v:imagedata r:id="rId49" o:title=""/>
          </v:shape>
          <o:OLEObject Type="Embed" ProgID="Equation.DSMT4" ShapeID="_x0000_i1047" DrawAspect="Content" ObjectID="_1780204497" r:id="rId50"/>
        </w:object>
      </w:r>
      <w:r w:rsidR="00A65A40" w:rsidRPr="00E27329">
        <w:rPr>
          <w:rFonts w:ascii="Times New Roman" w:hAnsi="Times New Roman"/>
          <w:sz w:val="26"/>
          <w:szCs w:val="26"/>
        </w:rPr>
        <w:tab/>
      </w:r>
      <w:r w:rsidR="00A65A40" w:rsidRPr="00E27329">
        <w:rPr>
          <w:rFonts w:ascii="Times New Roman" w:hAnsi="Times New Roman"/>
          <w:sz w:val="26"/>
          <w:szCs w:val="26"/>
        </w:rPr>
        <w:tab/>
        <w:t xml:space="preserve">c) </w:t>
      </w:r>
      <w:r w:rsidRPr="00E27329">
        <w:rPr>
          <w:rFonts w:ascii="Times New Roman" w:hAnsi="Times New Roman"/>
          <w:position w:val="-24"/>
          <w:sz w:val="26"/>
          <w:szCs w:val="26"/>
        </w:rPr>
        <w:object w:dxaOrig="840" w:dyaOrig="639">
          <v:shape id="_x0000_i1048" type="#_x0000_t75" style="width:42pt;height:32.25pt" o:ole="">
            <v:imagedata r:id="rId51" o:title=""/>
          </v:shape>
          <o:OLEObject Type="Embed" ProgID="Equation.DSMT4" ShapeID="_x0000_i1048" DrawAspect="Content" ObjectID="_1780204498" r:id="rId52"/>
        </w:object>
      </w:r>
      <w:r w:rsidR="00082759" w:rsidRPr="00E27329">
        <w:rPr>
          <w:rFonts w:ascii="Times New Roman" w:hAnsi="Times New Roman"/>
          <w:sz w:val="26"/>
          <w:szCs w:val="26"/>
        </w:rPr>
        <w:tab/>
      </w:r>
      <w:r w:rsidR="00082759" w:rsidRPr="00E27329">
        <w:rPr>
          <w:rFonts w:ascii="Times New Roman" w:hAnsi="Times New Roman"/>
          <w:sz w:val="26"/>
          <w:szCs w:val="26"/>
        </w:rPr>
        <w:tab/>
        <w:t xml:space="preserve">d) </w:t>
      </w:r>
      <w:r w:rsidRPr="00E27329">
        <w:rPr>
          <w:rFonts w:ascii="Times New Roman" w:hAnsi="Times New Roman"/>
          <w:position w:val="-24"/>
          <w:sz w:val="26"/>
          <w:szCs w:val="26"/>
        </w:rPr>
        <w:object w:dxaOrig="840" w:dyaOrig="639">
          <v:shape id="_x0000_i1049" type="#_x0000_t75" style="width:42pt;height:32.25pt" o:ole="">
            <v:imagedata r:id="rId53" o:title=""/>
          </v:shape>
          <o:OLEObject Type="Embed" ProgID="Equation.DSMT4" ShapeID="_x0000_i1049" DrawAspect="Content" ObjectID="_1780204499" r:id="rId54"/>
        </w:object>
      </w:r>
    </w:p>
    <w:p w:rsidR="00FB2001" w:rsidRPr="00E27329" w:rsidRDefault="00FB2001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B2001" w:rsidRPr="00C7636E" w:rsidRDefault="002A2D2E" w:rsidP="00E27329">
      <w:pPr>
        <w:pStyle w:val="ListParagraph"/>
        <w:spacing w:after="160" w:line="288" w:lineRule="auto"/>
        <w:ind w:left="0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Rút gọn các phân số rồi điền kí hiệu thích hợp.</w:t>
      </w:r>
    </w:p>
    <w:p w:rsidR="00FB2001" w:rsidRPr="00E27329" w:rsidRDefault="00FB2001" w:rsidP="00E27329">
      <w:pPr>
        <w:shd w:val="clear" w:color="auto" w:fill="00B050"/>
        <w:spacing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bookmarkStart w:id="1" w:name="_Hlk78225593"/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2: </w:t>
      </w:r>
      <w:r w:rsidR="00661EE3"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Thứ tự trong tập hợp số tự nhiên </w:t>
      </w:r>
    </w:p>
    <w:bookmarkEnd w:id="1"/>
    <w:p w:rsidR="00661EE3" w:rsidRPr="00E27329" w:rsidRDefault="00661EE3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2.  </w:t>
      </w:r>
      <w:r w:rsidR="00FB393F" w:rsidRPr="00E27329">
        <w:rPr>
          <w:rFonts w:ascii="Times New Roman" w:hAnsi="Times New Roman"/>
          <w:sz w:val="26"/>
          <w:szCs w:val="26"/>
          <w:lang w:val="nl-NL"/>
        </w:rPr>
        <w:t>Điền kí hiệu thích hợp vào ô vuông</w:t>
      </w:r>
      <w:r w:rsidR="00116A65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116A65" w:rsidRPr="00E27329">
        <w:rPr>
          <w:rFonts w:ascii="Times New Roman" w:hAnsi="Times New Roman"/>
          <w:position w:val="-16"/>
          <w:sz w:val="26"/>
          <w:szCs w:val="26"/>
        </w:rPr>
        <w:object w:dxaOrig="780" w:dyaOrig="440">
          <v:shape id="_x0000_i1050" type="#_x0000_t75" style="width:39pt;height:21.75pt" o:ole="">
            <v:imagedata r:id="rId55" o:title=""/>
          </v:shape>
          <o:OLEObject Type="Embed" ProgID="Equation.DSMT4" ShapeID="_x0000_i1050" DrawAspect="Content" ObjectID="_1780204500" r:id="rId56"/>
        </w:object>
      </w:r>
      <w:r w:rsidR="00116A65" w:rsidRPr="00E27329">
        <w:rPr>
          <w:rFonts w:ascii="Times New Roman" w:hAnsi="Times New Roman"/>
          <w:sz w:val="26"/>
          <w:szCs w:val="26"/>
        </w:rPr>
        <w:t xml:space="preserve"> </w:t>
      </w:r>
    </w:p>
    <w:p w:rsidR="00FB393F" w:rsidRPr="00E27329" w:rsidRDefault="004C68D0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  <w:t xml:space="preserve">a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600" w:dyaOrig="320">
          <v:shape id="_x0000_i1051" type="#_x0000_t75" style="width:80.25pt;height:15.75pt" o:ole="">
            <v:imagedata r:id="rId57" o:title=""/>
          </v:shape>
          <o:OLEObject Type="Embed" ProgID="Equation.DSMT4" ShapeID="_x0000_i1051" DrawAspect="Content" ObjectID="_1780204501" r:id="rId58"/>
        </w:object>
      </w:r>
      <w:r w:rsidRPr="00E27329">
        <w:rPr>
          <w:rFonts w:ascii="Times New Roman" w:hAnsi="Times New Roman"/>
          <w:sz w:val="26"/>
          <w:szCs w:val="26"/>
        </w:rPr>
        <w:t>.</w:t>
      </w:r>
      <w:r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ab/>
        <w:t xml:space="preserve">b) </w:t>
      </w:r>
      <w:r w:rsidR="00542705" w:rsidRPr="00E27329">
        <w:rPr>
          <w:rFonts w:ascii="Times New Roman" w:hAnsi="Times New Roman"/>
          <w:position w:val="-10"/>
          <w:sz w:val="26"/>
          <w:szCs w:val="26"/>
        </w:rPr>
        <w:object w:dxaOrig="720" w:dyaOrig="320">
          <v:shape id="_x0000_i1052" type="#_x0000_t75" style="width:36pt;height:15.75pt" o:ole="">
            <v:imagedata r:id="rId59" o:title=""/>
          </v:shape>
          <o:OLEObject Type="Embed" ProgID="Equation.DSMT4" ShapeID="_x0000_i1052" DrawAspect="Content" ObjectID="_1780204502" r:id="rId60"/>
        </w:object>
      </w:r>
      <w:r w:rsidR="00542705"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 xml:space="preserve">c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060" w:dyaOrig="320">
          <v:shape id="_x0000_i1053" type="#_x0000_t75" style="width:53.25pt;height:15.75pt" o:ole="">
            <v:imagedata r:id="rId61" o:title=""/>
          </v:shape>
          <o:OLEObject Type="Embed" ProgID="Equation.DSMT4" ShapeID="_x0000_i1053" DrawAspect="Content" ObjectID="_1780204503" r:id="rId62"/>
        </w:object>
      </w:r>
      <w:r w:rsidRPr="00E27329">
        <w:rPr>
          <w:rFonts w:ascii="Times New Roman" w:hAnsi="Times New Roman"/>
          <w:sz w:val="26"/>
          <w:szCs w:val="26"/>
        </w:rPr>
        <w:tab/>
      </w:r>
      <w:r w:rsidRPr="00E27329">
        <w:rPr>
          <w:rFonts w:ascii="Times New Roman" w:hAnsi="Times New Roman"/>
          <w:sz w:val="26"/>
          <w:szCs w:val="26"/>
        </w:rPr>
        <w:tab/>
        <w:t xml:space="preserve">d) </w:t>
      </w:r>
      <w:r w:rsidRPr="00E27329">
        <w:rPr>
          <w:rFonts w:ascii="Times New Roman" w:hAnsi="Times New Roman"/>
          <w:position w:val="-10"/>
          <w:sz w:val="26"/>
          <w:szCs w:val="26"/>
        </w:rPr>
        <w:object w:dxaOrig="1380" w:dyaOrig="320">
          <v:shape id="_x0000_i1054" type="#_x0000_t75" style="width:69pt;height:15.75pt" o:ole="">
            <v:imagedata r:id="rId63" o:title=""/>
          </v:shape>
          <o:OLEObject Type="Embed" ProgID="Equation.DSMT4" ShapeID="_x0000_i1054" DrawAspect="Content" ObjectID="_1780204504" r:id="rId64"/>
        </w:object>
      </w:r>
      <w:r w:rsidR="00542705" w:rsidRPr="00E27329">
        <w:rPr>
          <w:rFonts w:ascii="Times New Roman" w:hAnsi="Times New Roman"/>
          <w:sz w:val="26"/>
          <w:szCs w:val="26"/>
        </w:rPr>
        <w:t xml:space="preserve"> </w:t>
      </w:r>
    </w:p>
    <w:p w:rsidR="00661EE3" w:rsidRPr="00E27329" w:rsidRDefault="00661EE3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B2001" w:rsidRPr="00C7636E" w:rsidRDefault="007F24A3" w:rsidP="00E27329">
      <w:pPr>
        <w:spacing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Sử dụng kiến thức thứ tự trong tập hợp số tự nhiên.</w:t>
      </w:r>
    </w:p>
    <w:p w:rsidR="00661EE3" w:rsidRPr="00E27329" w:rsidRDefault="00661EE3" w:rsidP="00E27329">
      <w:pPr>
        <w:pStyle w:val="ListParagraph"/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ED1C1B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3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</w:t>
      </w:r>
      <w:r w:rsidR="00ED1C1B" w:rsidRPr="00E27329">
        <w:rPr>
          <w:rFonts w:ascii="Times New Roman" w:hAnsi="Times New Roman"/>
          <w:sz w:val="26"/>
          <w:szCs w:val="26"/>
          <w:lang w:val="nl-NL"/>
        </w:rPr>
        <w:t>Viết các tập hợp sau dưới dạng liệt kê phần tử rồi tính số phần tử của mỗi tập hợp đó.</w:t>
      </w: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</w:t>
      </w:r>
    </w:p>
    <w:p w:rsidR="00003900" w:rsidRPr="00E27329" w:rsidRDefault="00661EE3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a)</w:t>
      </w:r>
      <w:r w:rsidR="00003900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1980" w:dyaOrig="480">
          <v:shape id="_x0000_i1055" type="#_x0000_t75" style="width:99pt;height:24pt" o:ole="">
            <v:imagedata r:id="rId65" o:title=""/>
          </v:shape>
          <o:OLEObject Type="Embed" ProgID="Equation.DSMT4" ShapeID="_x0000_i1055" DrawAspect="Content" ObjectID="_1780204505" r:id="rId66"/>
        </w:object>
      </w:r>
    </w:p>
    <w:p w:rsidR="00486A81" w:rsidRPr="00E27329" w:rsidRDefault="00486A81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lastRenderedPageBreak/>
        <w:t xml:space="preserve">b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500" w:dyaOrig="480">
          <v:shape id="_x0000_i1056" type="#_x0000_t75" style="width:125.25pt;height:24pt" o:ole="">
            <v:imagedata r:id="rId67" o:title=""/>
          </v:shape>
          <o:OLEObject Type="Embed" ProgID="Equation.DSMT4" ShapeID="_x0000_i1056" DrawAspect="Content" ObjectID="_1780204506" r:id="rId68"/>
        </w:object>
      </w:r>
    </w:p>
    <w:p w:rsidR="00A12523" w:rsidRPr="00E27329" w:rsidRDefault="00486A81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380" w:dyaOrig="480">
          <v:shape id="_x0000_i1057" type="#_x0000_t75" style="width:119.25pt;height:24pt" o:ole="">
            <v:imagedata r:id="rId69" o:title=""/>
          </v:shape>
          <o:OLEObject Type="Embed" ProgID="Equation.DSMT4" ShapeID="_x0000_i1057" DrawAspect="Content" ObjectID="_1780204507" r:id="rId70"/>
        </w:object>
      </w:r>
    </w:p>
    <w:p w:rsidR="00A12523" w:rsidRPr="00E27329" w:rsidRDefault="00606D60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d) </w:t>
      </w:r>
      <w:r w:rsidR="000842BF" w:rsidRPr="00E27329">
        <w:rPr>
          <w:rFonts w:ascii="Times New Roman" w:hAnsi="Times New Roman"/>
          <w:position w:val="-18"/>
          <w:sz w:val="26"/>
          <w:szCs w:val="26"/>
        </w:rPr>
        <w:object w:dxaOrig="2299" w:dyaOrig="480">
          <v:shape id="_x0000_i1058" type="#_x0000_t75" style="width:114.75pt;height:24pt" o:ole="">
            <v:imagedata r:id="rId71" o:title=""/>
          </v:shape>
          <o:OLEObject Type="Embed" ProgID="Equation.DSMT4" ShapeID="_x0000_i1058" DrawAspect="Content" ObjectID="_1780204508" r:id="rId72"/>
        </w:object>
      </w:r>
    </w:p>
    <w:p w:rsidR="00661EE3" w:rsidRPr="00E27329" w:rsidRDefault="00606D60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e) Tập hợp E gồm các số chẵn lớn hơn 90 và nhỏ hơn 100</w:t>
      </w:r>
      <w:r w:rsidR="005519A1" w:rsidRPr="00E27329">
        <w:rPr>
          <w:rFonts w:ascii="Times New Roman" w:hAnsi="Times New Roman"/>
          <w:sz w:val="26"/>
          <w:szCs w:val="26"/>
        </w:rPr>
        <w:t>.</w:t>
      </w:r>
    </w:p>
    <w:p w:rsidR="00635A47" w:rsidRPr="00E27329" w:rsidRDefault="00635A47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f) </w:t>
      </w:r>
      <w:r w:rsidR="00A12523" w:rsidRPr="00E27329">
        <w:rPr>
          <w:rFonts w:ascii="Times New Roman" w:hAnsi="Times New Roman"/>
          <w:sz w:val="26"/>
          <w:szCs w:val="26"/>
        </w:rPr>
        <w:t>Tập hợ</w:t>
      </w:r>
      <w:r w:rsidR="00AC0763" w:rsidRPr="00E27329">
        <w:rPr>
          <w:rFonts w:ascii="Times New Roman" w:hAnsi="Times New Roman"/>
          <w:sz w:val="26"/>
          <w:szCs w:val="26"/>
        </w:rPr>
        <w:t>p F</w:t>
      </w:r>
      <w:r w:rsidR="00A12523" w:rsidRPr="00E27329">
        <w:rPr>
          <w:rFonts w:ascii="Times New Roman" w:hAnsi="Times New Roman"/>
          <w:sz w:val="26"/>
          <w:szCs w:val="26"/>
        </w:rPr>
        <w:t xml:space="preserve"> gồm 4 số tự nhiên liên tiếp lớn hơn 14 nhưng không vượt quá 18.</w:t>
      </w:r>
    </w:p>
    <w:p w:rsidR="00635A47" w:rsidRPr="00E27329" w:rsidRDefault="00635A47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 xml:space="preserve">g) </w:t>
      </w:r>
      <w:r w:rsidR="00A12523" w:rsidRPr="00E27329">
        <w:rPr>
          <w:rFonts w:ascii="Times New Roman" w:hAnsi="Times New Roman"/>
          <w:sz w:val="26"/>
          <w:szCs w:val="26"/>
        </w:rPr>
        <w:t>Tập hợ</w:t>
      </w:r>
      <w:r w:rsidR="00AC0763" w:rsidRPr="00E27329">
        <w:rPr>
          <w:rFonts w:ascii="Times New Roman" w:hAnsi="Times New Roman"/>
          <w:sz w:val="26"/>
          <w:szCs w:val="26"/>
        </w:rPr>
        <w:t>p G</w:t>
      </w:r>
      <w:r w:rsidR="00A12523" w:rsidRPr="00E27329">
        <w:rPr>
          <w:rFonts w:ascii="Times New Roman" w:hAnsi="Times New Roman"/>
          <w:sz w:val="26"/>
          <w:szCs w:val="26"/>
        </w:rPr>
        <w:t xml:space="preserve"> gồm các số tự nhiên có hai chữ số sao cho trong mỗi số có chữ số hàng chục lớn hơn chữ số hàng đơn vị là 5.</w:t>
      </w:r>
    </w:p>
    <w:p w:rsidR="00661EE3" w:rsidRPr="00E27329" w:rsidRDefault="00661EE3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661EE3" w:rsidRPr="00C7636E" w:rsidRDefault="00CB43D8" w:rsidP="00E27329">
      <w:pPr>
        <w:spacing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Liệt kê các phần tử của tập hợp trong 2 dấu ngoặc nhọn.</w:t>
      </w:r>
    </w:p>
    <w:p w:rsidR="00D96E55" w:rsidRPr="00E27329" w:rsidRDefault="00D96E55" w:rsidP="00E27329">
      <w:pPr>
        <w:pStyle w:val="ListParagraph"/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4. 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Viết 3 số tự nhiên liên tiếp biết rằng:</w:t>
      </w:r>
    </w:p>
    <w:p w:rsidR="00D96E55" w:rsidRPr="00E27329" w:rsidRDefault="00D96E55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a)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Số bé nhất là 19</w:t>
      </w:r>
      <w:r w:rsidRPr="00E27329">
        <w:rPr>
          <w:rFonts w:ascii="Times New Roman" w:hAnsi="Times New Roman"/>
          <w:sz w:val="26"/>
          <w:szCs w:val="26"/>
          <w:lang w:val="nl-NL"/>
        </w:rPr>
        <w:tab/>
      </w:r>
      <w:r w:rsidRPr="00E27329">
        <w:rPr>
          <w:rFonts w:ascii="Times New Roman" w:hAnsi="Times New Roman"/>
          <w:sz w:val="26"/>
          <w:szCs w:val="26"/>
          <w:lang w:val="nl-NL"/>
        </w:rPr>
        <w:tab/>
      </w:r>
    </w:p>
    <w:p w:rsidR="00D43B97" w:rsidRPr="00E27329" w:rsidRDefault="00D96E55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291510" w:rsidRPr="00E27329">
        <w:rPr>
          <w:rFonts w:ascii="Times New Roman" w:hAnsi="Times New Roman"/>
          <w:sz w:val="26"/>
          <w:szCs w:val="26"/>
          <w:lang w:val="nl-NL"/>
        </w:rPr>
        <w:t>Số lớn nhấ</w:t>
      </w:r>
      <w:r w:rsidR="0078012A" w:rsidRPr="00E27329">
        <w:rPr>
          <w:rFonts w:ascii="Times New Roman" w:hAnsi="Times New Roman"/>
          <w:sz w:val="26"/>
          <w:szCs w:val="26"/>
          <w:lang w:val="nl-NL"/>
        </w:rPr>
        <w:t>t là 5</w:t>
      </w:r>
      <w:r w:rsidR="009D7E27" w:rsidRPr="00E27329">
        <w:rPr>
          <w:rFonts w:ascii="Times New Roman" w:hAnsi="Times New Roman"/>
          <w:sz w:val="26"/>
          <w:szCs w:val="26"/>
          <w:lang w:val="nl-NL"/>
        </w:rPr>
        <w:t>00</w:t>
      </w:r>
    </w:p>
    <w:p w:rsidR="00D43B97" w:rsidRPr="00E27329" w:rsidRDefault="00D43B97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c) </w:t>
      </w:r>
      <w:r w:rsidR="00CE56E3" w:rsidRPr="00E27329">
        <w:rPr>
          <w:rFonts w:ascii="Times New Roman" w:hAnsi="Times New Roman"/>
          <w:sz w:val="26"/>
          <w:szCs w:val="26"/>
          <w:lang w:val="nl-NL"/>
        </w:rPr>
        <w:t xml:space="preserve">Số bé nhất là </w:t>
      </w:r>
      <w:r w:rsidR="00CE56E3" w:rsidRPr="00E27329">
        <w:rPr>
          <w:rFonts w:ascii="Times New Roman" w:hAnsi="Times New Roman"/>
          <w:position w:val="-8"/>
          <w:sz w:val="26"/>
          <w:szCs w:val="26"/>
        </w:rPr>
        <w:object w:dxaOrig="580" w:dyaOrig="300">
          <v:shape id="_x0000_i1059" type="#_x0000_t75" style="width:29.25pt;height:15pt" o:ole="">
            <v:imagedata r:id="rId73" o:title=""/>
          </v:shape>
          <o:OLEObject Type="Embed" ProgID="Equation.DSMT4" ShapeID="_x0000_i1059" DrawAspect="Content" ObjectID="_1780204509" r:id="rId74"/>
        </w:object>
      </w:r>
    </w:p>
    <w:p w:rsidR="00E91615" w:rsidRPr="00E27329" w:rsidRDefault="00E91615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E91615" w:rsidRPr="00C7636E" w:rsidRDefault="00B6372C" w:rsidP="00E27329">
      <w:pPr>
        <w:spacing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Áp dụng kiến thức: số liền sau hơn số liền trước 1 đơn vị.</w:t>
      </w:r>
    </w:p>
    <w:p w:rsidR="00661EE3" w:rsidRPr="00E27329" w:rsidRDefault="00661EE3" w:rsidP="00E27329">
      <w:pPr>
        <w:pStyle w:val="ListParagraph"/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D96E55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5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</w:t>
      </w:r>
      <w:r w:rsidR="00475973" w:rsidRPr="00E27329">
        <w:rPr>
          <w:rFonts w:ascii="Times New Roman" w:hAnsi="Times New Roman"/>
          <w:sz w:val="26"/>
          <w:szCs w:val="26"/>
          <w:lang w:val="nl-NL"/>
        </w:rPr>
        <w:t>Tìm hai số tự nhiên liên tiếp biết tổng của chúng là 2021.</w:t>
      </w:r>
    </w:p>
    <w:p w:rsidR="00661EE3" w:rsidRPr="00E27329" w:rsidRDefault="00661EE3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661EE3" w:rsidRPr="00C7636E" w:rsidRDefault="00475973" w:rsidP="00E27329">
      <w:pPr>
        <w:spacing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>Gọi số nhỏ trong hai số tự nhiên liên tiếp là n, số liền sau của nó là n + 1</w:t>
      </w:r>
      <w:r w:rsidR="00421E77" w:rsidRPr="00C7636E">
        <w:rPr>
          <w:rFonts w:ascii="Times New Roman" w:hAnsi="Times New Roman"/>
          <w:color w:val="FF0000"/>
          <w:sz w:val="26"/>
          <w:szCs w:val="26"/>
          <w:lang w:val="nl-NL"/>
        </w:rPr>
        <w:t xml:space="preserve">. </w:t>
      </w:r>
    </w:p>
    <w:p w:rsidR="0065732B" w:rsidRPr="00C7636E" w:rsidRDefault="00A94FE4" w:rsidP="00E27329">
      <w:pPr>
        <w:tabs>
          <w:tab w:val="left" w:pos="7296"/>
        </w:tabs>
        <w:spacing w:line="288" w:lineRule="auto"/>
        <w:rPr>
          <w:rFonts w:ascii="Times New Roman" w:hAnsi="Times New Roman"/>
          <w:color w:val="FF0000"/>
          <w:sz w:val="26"/>
          <w:szCs w:val="26"/>
        </w:rPr>
      </w:pPr>
      <w:r w:rsidRPr="00C7636E">
        <w:rPr>
          <w:rFonts w:ascii="Times New Roman" w:hAnsi="Times New Roman"/>
          <w:color w:val="FF0000"/>
          <w:sz w:val="26"/>
          <w:szCs w:val="26"/>
          <w:lang w:val="nl-NL"/>
        </w:rPr>
        <w:t xml:space="preserve">Khi đó: </w:t>
      </w:r>
      <w:r w:rsidRPr="00C7636E">
        <w:rPr>
          <w:rFonts w:ascii="Times New Roman" w:hAnsi="Times New Roman"/>
          <w:color w:val="FF0000"/>
          <w:position w:val="-8"/>
          <w:sz w:val="26"/>
          <w:szCs w:val="26"/>
        </w:rPr>
        <w:object w:dxaOrig="1680" w:dyaOrig="300">
          <v:shape id="_x0000_i1060" type="#_x0000_t75" style="width:84pt;height:15pt" o:ole="">
            <v:imagedata r:id="rId75" o:title=""/>
          </v:shape>
          <o:OLEObject Type="Embed" ProgID="Equation.DSMT4" ShapeID="_x0000_i1060" DrawAspect="Content" ObjectID="_1780204510" r:id="rId76"/>
        </w:object>
      </w:r>
      <w:r w:rsidRPr="00C7636E">
        <w:rPr>
          <w:rFonts w:ascii="Times New Roman" w:hAnsi="Times New Roman"/>
          <w:color w:val="FF0000"/>
          <w:sz w:val="26"/>
          <w:szCs w:val="26"/>
        </w:rPr>
        <w:t>. Từ đó tìm được 2 số.</w:t>
      </w:r>
    </w:p>
    <w:p w:rsidR="00AE5D5B" w:rsidRPr="00E27329" w:rsidRDefault="0065732B" w:rsidP="00E27329">
      <w:pPr>
        <w:shd w:val="clear" w:color="auto" w:fill="00B050"/>
        <w:spacing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3: Ghi số tự nhiên</w:t>
      </w:r>
    </w:p>
    <w:p w:rsidR="00CD154E" w:rsidRPr="00E27329" w:rsidRDefault="00C7636E" w:rsidP="00E27329">
      <w:pPr>
        <w:pStyle w:val="NormalWeb"/>
        <w:spacing w:before="0" w:beforeAutospacing="0" w:after="160" w:afterAutospacing="0" w:line="288" w:lineRule="auto"/>
        <w:jc w:val="both"/>
        <w:rPr>
          <w:b/>
          <w:color w:val="0000FF"/>
          <w:sz w:val="26"/>
          <w:szCs w:val="26"/>
          <w:lang w:val="nl-NL"/>
        </w:rPr>
      </w:pPr>
      <w:r>
        <w:rPr>
          <w:b/>
          <w:color w:val="0000FF"/>
          <w:sz w:val="26"/>
          <w:szCs w:val="26"/>
          <w:lang w:val="nl-NL"/>
        </w:rPr>
        <w:t>Bài 6</w:t>
      </w:r>
      <w:r w:rsidR="004257A5" w:rsidRPr="00E27329">
        <w:rPr>
          <w:b/>
          <w:color w:val="0000FF"/>
          <w:sz w:val="26"/>
          <w:szCs w:val="26"/>
          <w:lang w:val="nl-NL"/>
        </w:rPr>
        <w:t xml:space="preserve">. </w:t>
      </w:r>
    </w:p>
    <w:p w:rsidR="002743F6" w:rsidRPr="00E27329" w:rsidRDefault="002743F6" w:rsidP="00E27329">
      <w:pPr>
        <w:pStyle w:val="NormalWeb"/>
        <w:numPr>
          <w:ilvl w:val="0"/>
          <w:numId w:val="6"/>
        </w:numPr>
        <w:spacing w:before="0" w:beforeAutospacing="0" w:after="160" w:afterAutospacing="0" w:line="288" w:lineRule="auto"/>
        <w:jc w:val="both"/>
        <w:rPr>
          <w:sz w:val="26"/>
          <w:szCs w:val="26"/>
          <w:lang w:val="nl-NL"/>
        </w:rPr>
      </w:pPr>
      <w:r w:rsidRPr="00E27329">
        <w:rPr>
          <w:sz w:val="26"/>
          <w:szCs w:val="26"/>
          <w:lang w:val="nl-NL"/>
        </w:rPr>
        <w:t>Viết số tự nhiên có số chục là 135, chữ số hàng đơn vị là 7</w:t>
      </w:r>
    </w:p>
    <w:p w:rsidR="00CD154E" w:rsidRPr="00E27329" w:rsidRDefault="00CD154E" w:rsidP="00E27329">
      <w:pPr>
        <w:pStyle w:val="NormalWeb"/>
        <w:numPr>
          <w:ilvl w:val="0"/>
          <w:numId w:val="6"/>
        </w:numPr>
        <w:spacing w:before="0" w:beforeAutospacing="0" w:after="160" w:afterAutospacing="0" w:line="288" w:lineRule="auto"/>
        <w:jc w:val="both"/>
        <w:rPr>
          <w:sz w:val="26"/>
          <w:szCs w:val="26"/>
        </w:rPr>
      </w:pPr>
      <w:r w:rsidRPr="00E27329">
        <w:rPr>
          <w:color w:val="000000"/>
          <w:sz w:val="26"/>
          <w:szCs w:val="26"/>
        </w:rPr>
        <w:t>Điền vào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2"/>
        <w:gridCol w:w="1033"/>
        <w:gridCol w:w="2069"/>
        <w:gridCol w:w="1047"/>
        <w:gridCol w:w="2083"/>
      </w:tblGrid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đã ch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chụ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chục</w:t>
            </w: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1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CD154E" w:rsidRPr="00E27329" w:rsidTr="00CD154E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7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D154E" w:rsidRPr="00E27329" w:rsidRDefault="00CD154E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</w:tbl>
    <w:p w:rsidR="004257A5" w:rsidRPr="00E27329" w:rsidRDefault="004257A5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  </w:t>
      </w:r>
    </w:p>
    <w:p w:rsidR="004257A5" w:rsidRPr="00E27329" w:rsidRDefault="004257A5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ab/>
      </w:r>
    </w:p>
    <w:p w:rsidR="004257A5" w:rsidRPr="00E27329" w:rsidRDefault="004257A5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F65D4A" w:rsidRPr="00E27329" w:rsidRDefault="002743F6" w:rsidP="00CE48E8">
      <w:pPr>
        <w:pStyle w:val="NormalWeb"/>
        <w:spacing w:before="0" w:beforeAutospacing="0" w:after="160" w:afterAutospacing="0" w:line="288" w:lineRule="auto"/>
        <w:ind w:firstLine="720"/>
        <w:jc w:val="both"/>
        <w:rPr>
          <w:bCs/>
          <w:color w:val="FF0000"/>
          <w:sz w:val="26"/>
          <w:szCs w:val="26"/>
        </w:rPr>
      </w:pPr>
      <w:r w:rsidRPr="00E27329">
        <w:rPr>
          <w:bCs/>
          <w:color w:val="FF0000"/>
          <w:sz w:val="26"/>
          <w:szCs w:val="26"/>
        </w:rPr>
        <w:t xml:space="preserve">-Sử dụng </w:t>
      </w:r>
      <w:r w:rsidR="00DD513B" w:rsidRPr="00E27329">
        <w:rPr>
          <w:bCs/>
          <w:color w:val="FF0000"/>
          <w:sz w:val="26"/>
          <w:szCs w:val="26"/>
        </w:rPr>
        <w:t>mười chữ số, chữ số 0 không đứng đầu.</w:t>
      </w:r>
    </w:p>
    <w:p w:rsidR="00DD513B" w:rsidRPr="00E27329" w:rsidRDefault="00DD513B" w:rsidP="00CE48E8">
      <w:pPr>
        <w:pStyle w:val="NormalWeb"/>
        <w:spacing w:before="0" w:beforeAutospacing="0" w:after="160" w:afterAutospacing="0" w:line="288" w:lineRule="auto"/>
        <w:ind w:firstLine="720"/>
        <w:jc w:val="both"/>
        <w:rPr>
          <w:bCs/>
          <w:color w:val="FF0000"/>
          <w:sz w:val="26"/>
          <w:szCs w:val="26"/>
        </w:rPr>
      </w:pPr>
      <w:r w:rsidRPr="00E27329">
        <w:rPr>
          <w:bCs/>
          <w:color w:val="FF0000"/>
          <w:sz w:val="26"/>
          <w:szCs w:val="26"/>
        </w:rPr>
        <w:t>-Mỗi chữ số ở những vị trí khác nhau thì có giá trị khác nhau</w:t>
      </w:r>
    </w:p>
    <w:p w:rsidR="002C7D4A" w:rsidRPr="00E27329" w:rsidRDefault="00E467B7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C7636E">
        <w:rPr>
          <w:rFonts w:ascii="Times New Roman" w:hAnsi="Times New Roman"/>
          <w:b/>
          <w:color w:val="0000FF"/>
          <w:sz w:val="26"/>
          <w:szCs w:val="26"/>
          <w:lang w:val="nl-NL"/>
        </w:rPr>
        <w:t>7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</w:p>
    <w:p w:rsidR="00E467B7" w:rsidRPr="00E27329" w:rsidRDefault="00E467B7" w:rsidP="00E27329">
      <w:pPr>
        <w:pStyle w:val="NormalWeb"/>
        <w:spacing w:before="0" w:beforeAutospacing="0" w:after="160" w:afterAutospacing="0" w:line="288" w:lineRule="auto"/>
        <w:jc w:val="both"/>
        <w:rPr>
          <w:sz w:val="26"/>
          <w:szCs w:val="26"/>
        </w:rPr>
      </w:pPr>
      <w:r w:rsidRPr="00E27329">
        <w:rPr>
          <w:b/>
          <w:color w:val="0000FF"/>
          <w:sz w:val="26"/>
          <w:szCs w:val="26"/>
          <w:lang w:val="nl-NL"/>
        </w:rPr>
        <w:lastRenderedPageBreak/>
        <w:t xml:space="preserve">  </w:t>
      </w:r>
      <w:r w:rsidR="002C7D4A" w:rsidRPr="00E27329">
        <w:rPr>
          <w:color w:val="000000"/>
          <w:sz w:val="26"/>
          <w:szCs w:val="26"/>
        </w:rPr>
        <w:t xml:space="preserve">Dùng ba chữ số </w:t>
      </w:r>
      <w:bookmarkStart w:id="2" w:name="_Hlk78266875"/>
      <w:r w:rsidR="002C7D4A" w:rsidRPr="00E27329">
        <w:rPr>
          <w:color w:val="000000"/>
          <w:position w:val="-10"/>
          <w:sz w:val="26"/>
          <w:szCs w:val="26"/>
        </w:rPr>
        <w:object w:dxaOrig="560" w:dyaOrig="320">
          <v:shape id="_x0000_i1061" type="#_x0000_t75" style="width:27.75pt;height:15.75pt" o:ole="">
            <v:imagedata r:id="rId77" o:title=""/>
          </v:shape>
          <o:OLEObject Type="Embed" ProgID="Equation.DSMT4" ShapeID="_x0000_i1061" DrawAspect="Content" ObjectID="_1780204511" r:id="rId78"/>
        </w:object>
      </w:r>
      <w:bookmarkEnd w:id="2"/>
      <w:r w:rsidR="002C7D4A" w:rsidRPr="00E27329">
        <w:rPr>
          <w:color w:val="000000"/>
          <w:sz w:val="26"/>
          <w:szCs w:val="26"/>
        </w:rPr>
        <w:t xml:space="preserve"> hãy viết tất cả các số tự nhiên có ba chữ số mà các chữ số khác nhau</w:t>
      </w:r>
      <w:r w:rsidR="00F65D4A" w:rsidRPr="00E27329">
        <w:rPr>
          <w:color w:val="000000"/>
          <w:sz w:val="26"/>
          <w:szCs w:val="26"/>
        </w:rPr>
        <w:t>.</w:t>
      </w:r>
    </w:p>
    <w:p w:rsidR="00E467B7" w:rsidRPr="00E27329" w:rsidRDefault="00E467B7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09756C" w:rsidRPr="00E27329" w:rsidRDefault="0009756C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Phương pháp giải</w:t>
      </w:r>
    </w:p>
    <w:p w:rsidR="0009756C" w:rsidRPr="00E27329" w:rsidRDefault="00CE48E8" w:rsidP="00CE48E8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Giả sử từ ba chữ số a, b, c khác 0, ta viết các số có ba chữ số như sau:</w:t>
      </w:r>
    </w:p>
    <w:p w:rsidR="0009756C" w:rsidRPr="00E27329" w:rsidRDefault="00CE48E8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a là chữ số hàng trăm ta có: abc , acb;</w:t>
      </w:r>
    </w:p>
    <w:p w:rsidR="0009756C" w:rsidRPr="00E27329" w:rsidRDefault="00CE48E8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b là chữ số hàng trăm ta có: bac , bca ;</w:t>
      </w:r>
    </w:p>
    <w:p w:rsidR="0009756C" w:rsidRPr="00E27329" w:rsidRDefault="00CE48E8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 xml:space="preserve">- </w:t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Chọn c là chữ số hàng trăm ta có: cab , cba .</w:t>
      </w:r>
    </w:p>
    <w:p w:rsidR="0009756C" w:rsidRPr="00E27329" w:rsidRDefault="003E5C3B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color w:val="FF0000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ab/>
      </w:r>
      <w:r w:rsidR="0009756C" w:rsidRPr="00E27329">
        <w:rPr>
          <w:rFonts w:ascii="Times New Roman" w:hAnsi="Times New Roman"/>
          <w:color w:val="FF0000"/>
          <w:spacing w:val="-6"/>
          <w:sz w:val="26"/>
          <w:szCs w:val="26"/>
          <w:lang w:val="nl-NL"/>
        </w:rPr>
        <w:t>Vậy tất cả có 6 số có ba chữ số lập được từ ba chữ số khác 0: a, b và c.</w:t>
      </w:r>
    </w:p>
    <w:p w:rsidR="00752E5B" w:rsidRPr="00E27329" w:rsidRDefault="00C7636E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color w:val="0000FF"/>
          <w:sz w:val="26"/>
          <w:szCs w:val="26"/>
          <w:lang w:val="nl-NL"/>
        </w:rPr>
      </w:pPr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>Bài 8</w:t>
      </w:r>
      <w:r w:rsidR="00752E5B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  <w:r w:rsidR="00752E5B" w:rsidRPr="00E27329">
        <w:rPr>
          <w:rFonts w:ascii="Times New Roman" w:hAnsi="Times New Roman"/>
          <w:color w:val="000000"/>
          <w:sz w:val="26"/>
          <w:szCs w:val="26"/>
          <w:lang w:val="nl-NL"/>
        </w:rPr>
        <w:t>Một cuốn sách có 100 trang. Hỏi cần bao nhiêu chữ số để đánh số trang cho cuốn sách đó.</w:t>
      </w:r>
    </w:p>
    <w:p w:rsidR="00752E5B" w:rsidRPr="00E27329" w:rsidRDefault="00752E5B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>Hướng dẫn:</w:t>
      </w:r>
    </w:p>
    <w:p w:rsidR="00752E5B" w:rsidRPr="00E27329" w:rsidRDefault="00E80471" w:rsidP="00E27329">
      <w:pPr>
        <w:pStyle w:val="ListParagraph"/>
        <w:numPr>
          <w:ilvl w:val="0"/>
          <w:numId w:val="11"/>
        </w:numPr>
        <w:spacing w:after="16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>Từ 1 đến 9 có 9 số</w:t>
      </w:r>
    </w:p>
    <w:p w:rsidR="00E80471" w:rsidRPr="00E27329" w:rsidRDefault="00E80471" w:rsidP="00E27329">
      <w:pPr>
        <w:pStyle w:val="ListParagraph"/>
        <w:numPr>
          <w:ilvl w:val="0"/>
          <w:numId w:val="11"/>
        </w:numPr>
        <w:spacing w:after="16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Từ 10 đến 99 có: </w:t>
      </w:r>
      <w:r w:rsidR="003E5C3B" w:rsidRPr="00E27329">
        <w:rPr>
          <w:rFonts w:ascii="Times New Roman" w:hAnsi="Times New Roman"/>
          <w:color w:val="FF0000"/>
          <w:position w:val="-10"/>
          <w:sz w:val="26"/>
          <w:szCs w:val="26"/>
        </w:rPr>
        <w:object w:dxaOrig="1700" w:dyaOrig="320">
          <v:shape id="_x0000_i1062" type="#_x0000_t75" style="width:84.75pt;height:15.75pt" o:ole="">
            <v:imagedata r:id="rId79" o:title=""/>
          </v:shape>
          <o:OLEObject Type="Embed" ProgID="Equation.DSMT4" ShapeID="_x0000_i1062" DrawAspect="Content" ObjectID="_1780204512" r:id="rId80"/>
        </w:object>
      </w: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 số, mỗi số có 2 chữ số, nên cần dùng  </w:t>
      </w:r>
      <w:bookmarkStart w:id="3" w:name="_Hlk78266900"/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1100" w:dyaOrig="279">
          <v:shape id="_x0000_i1063" type="#_x0000_t75" style="width:54.75pt;height:14.25pt" o:ole="">
            <v:imagedata r:id="rId81" o:title=""/>
          </v:shape>
          <o:OLEObject Type="Embed" ProgID="Equation.DSMT4" ShapeID="_x0000_i1063" DrawAspect="Content" ObjectID="_1780204513" r:id="rId82"/>
        </w:object>
      </w:r>
      <w:bookmarkEnd w:id="3"/>
      <w:r w:rsidRPr="00E27329">
        <w:rPr>
          <w:rFonts w:ascii="Times New Roman" w:hAnsi="Times New Roman"/>
          <w:color w:val="FF0000"/>
          <w:sz w:val="26"/>
          <w:szCs w:val="26"/>
        </w:rPr>
        <w:t>số.</w:t>
      </w:r>
    </w:p>
    <w:p w:rsidR="00E80471" w:rsidRPr="00E27329" w:rsidRDefault="00E80471" w:rsidP="00E27329">
      <w:pPr>
        <w:pStyle w:val="ListParagraph"/>
        <w:numPr>
          <w:ilvl w:val="0"/>
          <w:numId w:val="11"/>
        </w:numPr>
        <w:spacing w:after="16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Số 100 có 3 chữ sô, nên số cần dùng </w:t>
      </w:r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700" w:dyaOrig="279">
          <v:shape id="_x0000_i1064" type="#_x0000_t75" style="width:35.25pt;height:14.25pt" o:ole="">
            <v:imagedata r:id="rId83" o:title=""/>
          </v:shape>
          <o:OLEObject Type="Embed" ProgID="Equation.DSMT4" ShapeID="_x0000_i1064" DrawAspect="Content" ObjectID="_1780204514" r:id="rId84"/>
        </w:object>
      </w:r>
      <w:r w:rsidRPr="00E27329">
        <w:rPr>
          <w:rFonts w:ascii="Times New Roman" w:hAnsi="Times New Roman"/>
          <w:color w:val="FF0000"/>
          <w:sz w:val="26"/>
          <w:szCs w:val="26"/>
        </w:rPr>
        <w:t>số.</w:t>
      </w:r>
    </w:p>
    <w:p w:rsidR="00E80471" w:rsidRPr="00E27329" w:rsidRDefault="00E80471" w:rsidP="00E27329">
      <w:pPr>
        <w:pStyle w:val="ListParagraph"/>
        <w:numPr>
          <w:ilvl w:val="0"/>
          <w:numId w:val="11"/>
        </w:numPr>
        <w:spacing w:after="160" w:line="288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0000"/>
          <w:sz w:val="26"/>
          <w:szCs w:val="26"/>
          <w:lang w:val="nl-NL"/>
        </w:rPr>
        <w:t xml:space="preserve">Vậy đánh số 100 trang của cuốn sách ta cần dùng: </w:t>
      </w:r>
      <w:r w:rsidR="003E5C3B" w:rsidRPr="00E27329">
        <w:rPr>
          <w:rFonts w:ascii="Times New Roman" w:hAnsi="Times New Roman"/>
          <w:color w:val="FF0000"/>
          <w:position w:val="-6"/>
          <w:sz w:val="26"/>
          <w:szCs w:val="26"/>
        </w:rPr>
        <w:object w:dxaOrig="1660" w:dyaOrig="279">
          <v:shape id="_x0000_i1065" type="#_x0000_t75" style="width:83.25pt;height:14.25pt" o:ole="">
            <v:imagedata r:id="rId85" o:title=""/>
          </v:shape>
          <o:OLEObject Type="Embed" ProgID="Equation.DSMT4" ShapeID="_x0000_i1065" DrawAspect="Content" ObjectID="_1780204515" r:id="rId86"/>
        </w:object>
      </w:r>
      <w:r w:rsidRPr="00E27329">
        <w:rPr>
          <w:rFonts w:ascii="Times New Roman" w:hAnsi="Times New Roman"/>
          <w:color w:val="FF0000"/>
          <w:sz w:val="26"/>
          <w:szCs w:val="26"/>
        </w:rPr>
        <w:t>(chữ số)</w:t>
      </w:r>
    </w:p>
    <w:p w:rsidR="00AE5D5B" w:rsidRPr="00E27329" w:rsidRDefault="00AE5D5B" w:rsidP="00E27329">
      <w:pPr>
        <w:shd w:val="clear" w:color="auto" w:fill="00B050"/>
        <w:spacing w:line="288" w:lineRule="auto"/>
        <w:mirrorIndents/>
        <w:jc w:val="both"/>
        <w:rPr>
          <w:rFonts w:ascii="Times New Roman" w:hAnsi="Times New Roman"/>
          <w:color w:val="FFFFFF"/>
          <w:sz w:val="26"/>
          <w:szCs w:val="26"/>
          <w:lang w:val="nl-NL"/>
        </w:rPr>
      </w:pPr>
      <w:r w:rsidRPr="00E27329">
        <w:rPr>
          <w:rFonts w:ascii="Times New Roman" w:hAnsi="Times New Roman"/>
          <w:color w:val="FFFFFF"/>
          <w:sz w:val="26"/>
          <w:szCs w:val="26"/>
        </w:rPr>
        <w:t></w:t>
      </w:r>
      <w:r w:rsidRPr="00E27329">
        <w:rPr>
          <w:rFonts w:ascii="Times New Roman" w:hAnsi="Times New Roman"/>
          <w:color w:val="FFFFFF"/>
          <w:sz w:val="26"/>
          <w:szCs w:val="26"/>
          <w:lang w:val="nl-NL"/>
        </w:rPr>
        <w:t xml:space="preserve"> DẠNG 4: Đọc và viết các số bằng chữ số La Mã</w:t>
      </w:r>
    </w:p>
    <w:p w:rsidR="00D17A24" w:rsidRPr="00E27329" w:rsidRDefault="00C7636E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bookmarkStart w:id="4" w:name="_Hlk78227050"/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>Bài 9</w:t>
      </w:r>
      <w:r w:rsidR="00E467B7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 </w:t>
      </w:r>
    </w:p>
    <w:p w:rsidR="00E467B7" w:rsidRPr="00E27329" w:rsidRDefault="00D17A24" w:rsidP="00E27329">
      <w:pPr>
        <w:pStyle w:val="ListParagraph"/>
        <w:numPr>
          <w:ilvl w:val="0"/>
          <w:numId w:val="1"/>
        </w:numPr>
        <w:spacing w:after="16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Đọc </w:t>
      </w:r>
      <w:r w:rsidR="00C0554C" w:rsidRPr="00E27329">
        <w:rPr>
          <w:rFonts w:ascii="Times New Roman" w:hAnsi="Times New Roman"/>
          <w:sz w:val="26"/>
          <w:szCs w:val="26"/>
          <w:lang w:val="nl-NL"/>
        </w:rPr>
        <w:t>các số La Mã sau: XIX, XXVI, XXIX</w:t>
      </w:r>
      <w:r w:rsidR="00E467B7"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C0554C" w:rsidRPr="00E27329" w:rsidRDefault="00C0554C" w:rsidP="00E27329">
      <w:pPr>
        <w:pStyle w:val="ListParagraph"/>
        <w:numPr>
          <w:ilvl w:val="0"/>
          <w:numId w:val="1"/>
        </w:numPr>
        <w:spacing w:after="16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Viết các số sau bằng chữ số La Mã</w:t>
      </w:r>
      <w:r w:rsidR="000A515D" w:rsidRPr="00E27329">
        <w:rPr>
          <w:rFonts w:ascii="Times New Roman" w:hAnsi="Times New Roman"/>
          <w:sz w:val="26"/>
          <w:szCs w:val="26"/>
        </w:rPr>
        <w:t>: 15, 27, 34</w:t>
      </w:r>
    </w:p>
    <w:p w:rsidR="00E467B7" w:rsidRPr="00E27329" w:rsidRDefault="00E467B7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E467B7" w:rsidRPr="00CF5AD4" w:rsidRDefault="00C0554C" w:rsidP="00CE48E8">
      <w:pPr>
        <w:pStyle w:val="ListParagraph"/>
        <w:spacing w:after="160" w:line="288" w:lineRule="auto"/>
        <w:ind w:left="0" w:firstLine="720"/>
        <w:rPr>
          <w:rFonts w:ascii="Times New Roman" w:hAnsi="Times New Roman"/>
          <w:color w:val="FF0000"/>
          <w:sz w:val="26"/>
          <w:szCs w:val="26"/>
          <w:lang w:val="nl-NL"/>
        </w:rPr>
      </w:pPr>
      <w:bookmarkStart w:id="5" w:name="_Hlk78226893"/>
      <w:r w:rsidRPr="00CF5AD4">
        <w:rPr>
          <w:rFonts w:ascii="Times New Roman" w:hAnsi="Times New Roman"/>
          <w:color w:val="FF0000"/>
          <w:sz w:val="26"/>
          <w:szCs w:val="26"/>
          <w:lang w:val="nl-NL"/>
        </w:rPr>
        <w:t>Sử dụng các quy ước ghi số trong hệ La Mã</w:t>
      </w:r>
    </w:p>
    <w:bookmarkEnd w:id="5"/>
    <w:p w:rsidR="00E467B7" w:rsidRPr="00C7636E" w:rsidRDefault="00E467B7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C7636E">
        <w:rPr>
          <w:rFonts w:ascii="Times New Roman" w:hAnsi="Times New Roman"/>
          <w:b/>
          <w:color w:val="0000FF"/>
          <w:sz w:val="26"/>
          <w:szCs w:val="26"/>
          <w:lang w:val="nl-NL"/>
        </w:rPr>
        <w:t>10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.  </w:t>
      </w:r>
      <w:r w:rsidR="00C0554C"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C0554C" w:rsidRPr="00C7636E">
        <w:rPr>
          <w:rFonts w:ascii="Times New Roman" w:hAnsi="Times New Roman"/>
          <w:sz w:val="26"/>
          <w:szCs w:val="26"/>
          <w:lang w:val="nl-NL"/>
        </w:rPr>
        <w:t>Dùng cả hai chữ số I và V, có thể viết được những số La Mã nào?</w:t>
      </w:r>
      <w:r w:rsidRPr="00C7636E">
        <w:rPr>
          <w:rFonts w:ascii="Times New Roman" w:hAnsi="Times New Roman"/>
          <w:sz w:val="26"/>
          <w:szCs w:val="26"/>
          <w:lang w:val="nl-NL"/>
        </w:rPr>
        <w:t xml:space="preserve">  </w:t>
      </w:r>
    </w:p>
    <w:p w:rsidR="00E467B7" w:rsidRPr="00D91230" w:rsidRDefault="00E467B7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b/>
          <w:color w:val="000000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Hướng dẫn: </w:t>
      </w:r>
    </w:p>
    <w:p w:rsidR="00510F2D" w:rsidRPr="00CF5AD4" w:rsidRDefault="00510F2D" w:rsidP="00CE48E8">
      <w:pPr>
        <w:pStyle w:val="ListParagraph"/>
        <w:spacing w:after="160" w:line="288" w:lineRule="auto"/>
        <w:ind w:left="0" w:firstLine="720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CF5AD4">
        <w:rPr>
          <w:rFonts w:ascii="Times New Roman" w:hAnsi="Times New Roman"/>
          <w:color w:val="FF0000"/>
          <w:sz w:val="26"/>
          <w:szCs w:val="26"/>
          <w:lang w:val="nl-NL"/>
        </w:rPr>
        <w:t>Sử dụng các quy ước ghi số trong hệ La Mã</w:t>
      </w:r>
    </w:p>
    <w:bookmarkEnd w:id="4"/>
    <w:p w:rsidR="00FB2001" w:rsidRPr="00E27329" w:rsidRDefault="00FB2001" w:rsidP="00E27329">
      <w:pPr>
        <w:spacing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C. BÀI TẬP TỰ GIẢI CÓ ĐÁP SỐ.</w:t>
      </w:r>
    </w:p>
    <w:p w:rsidR="003D4835" w:rsidRPr="00E27329" w:rsidRDefault="003D4835" w:rsidP="00E27329">
      <w:pPr>
        <w:pStyle w:val="ListParagraph"/>
        <w:spacing w:after="160" w:line="288" w:lineRule="auto"/>
        <w:ind w:left="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1.  </w:t>
      </w:r>
      <w:r w:rsidR="006F42B1" w:rsidRPr="00E27329">
        <w:rPr>
          <w:rFonts w:ascii="Times New Roman" w:hAnsi="Times New Roman"/>
          <w:sz w:val="26"/>
          <w:szCs w:val="26"/>
          <w:lang w:val="nl-NL"/>
        </w:rPr>
        <w:t>Tính số phần tử của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331F29" w:rsidRPr="00E27329">
        <w:rPr>
          <w:rFonts w:ascii="Times New Roman" w:hAnsi="Times New Roman"/>
          <w:sz w:val="26"/>
          <w:szCs w:val="26"/>
          <w:lang w:val="nl-NL"/>
        </w:rPr>
        <w:t>các tập hợ</w:t>
      </w:r>
      <w:r w:rsidR="00F56D90" w:rsidRPr="00E27329">
        <w:rPr>
          <w:rFonts w:ascii="Times New Roman" w:hAnsi="Times New Roman"/>
          <w:sz w:val="26"/>
          <w:szCs w:val="26"/>
          <w:lang w:val="nl-NL"/>
        </w:rPr>
        <w:t>p sau.</w:t>
      </w:r>
    </w:p>
    <w:p w:rsidR="00A544D8" w:rsidRPr="00E27329" w:rsidRDefault="003D4835" w:rsidP="00E27329">
      <w:pPr>
        <w:pStyle w:val="ListParagraph"/>
        <w:spacing w:after="160" w:line="288" w:lineRule="auto"/>
        <w:ind w:left="85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a)</w:t>
      </w:r>
      <w:r w:rsidR="00331F29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</w:t>
      </w:r>
      <w:r w:rsidR="00FC1917" w:rsidRPr="00E27329">
        <w:rPr>
          <w:rFonts w:ascii="Times New Roman" w:hAnsi="Times New Roman"/>
          <w:position w:val="-18"/>
          <w:sz w:val="26"/>
          <w:szCs w:val="26"/>
        </w:rPr>
        <w:object w:dxaOrig="2540" w:dyaOrig="480">
          <v:shape id="_x0000_i1066" type="#_x0000_t75" style="width:126.75pt;height:24pt" o:ole="">
            <v:imagedata r:id="rId87" o:title=""/>
          </v:shape>
          <o:OLEObject Type="Embed" ProgID="Equation.DSMT4" ShapeID="_x0000_i1066" DrawAspect="Content" ObjectID="_1780204516" r:id="rId88"/>
        </w:object>
      </w:r>
    </w:p>
    <w:p w:rsidR="00FC1917" w:rsidRPr="00E27329" w:rsidRDefault="003D4835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FC1917" w:rsidRPr="00E27329">
        <w:rPr>
          <w:rFonts w:ascii="Times New Roman" w:hAnsi="Times New Roman"/>
          <w:position w:val="-18"/>
          <w:sz w:val="26"/>
          <w:szCs w:val="26"/>
        </w:rPr>
        <w:object w:dxaOrig="2260" w:dyaOrig="480">
          <v:shape id="_x0000_i1067" type="#_x0000_t75" style="width:113.25pt;height:24pt" o:ole="">
            <v:imagedata r:id="rId89" o:title=""/>
          </v:shape>
          <o:OLEObject Type="Embed" ProgID="Equation.DSMT4" ShapeID="_x0000_i1067" DrawAspect="Content" ObjectID="_1780204517" r:id="rId90"/>
        </w:object>
      </w:r>
    </w:p>
    <w:p w:rsidR="00065BCB" w:rsidRPr="00E27329" w:rsidRDefault="00065BCB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Pr="00E27329">
        <w:rPr>
          <w:rFonts w:ascii="Times New Roman" w:hAnsi="Times New Roman"/>
          <w:position w:val="-18"/>
          <w:sz w:val="26"/>
          <w:szCs w:val="26"/>
        </w:rPr>
        <w:object w:dxaOrig="2500" w:dyaOrig="480">
          <v:shape id="_x0000_i1068" type="#_x0000_t75" style="width:125.25pt;height:24pt" o:ole="">
            <v:imagedata r:id="rId91" o:title=""/>
          </v:shape>
          <o:OLEObject Type="Embed" ProgID="Equation.DSMT4" ShapeID="_x0000_i1068" DrawAspect="Content" ObjectID="_1780204518" r:id="rId92"/>
        </w:object>
      </w:r>
    </w:p>
    <w:p w:rsidR="003D4835" w:rsidRPr="00E27329" w:rsidRDefault="008A1502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d</w:t>
      </w:r>
      <w:r w:rsidR="00FC1917" w:rsidRPr="00E27329">
        <w:rPr>
          <w:rFonts w:ascii="Times New Roman" w:hAnsi="Times New Roman"/>
          <w:sz w:val="26"/>
          <w:szCs w:val="26"/>
          <w:lang w:val="nl-NL"/>
        </w:rPr>
        <w:t xml:space="preserve">) </w:t>
      </w:r>
      <w:r w:rsidR="00A544D8" w:rsidRPr="00E27329">
        <w:rPr>
          <w:rFonts w:ascii="Times New Roman" w:hAnsi="Times New Roman"/>
          <w:spacing w:val="-6"/>
          <w:sz w:val="26"/>
          <w:szCs w:val="26"/>
          <w:lang w:val="nl-NL"/>
        </w:rPr>
        <w:t>Tập hợ</w:t>
      </w:r>
      <w:r w:rsidR="00D80242" w:rsidRPr="00E27329">
        <w:rPr>
          <w:rFonts w:ascii="Times New Roman" w:hAnsi="Times New Roman"/>
          <w:spacing w:val="-6"/>
          <w:sz w:val="26"/>
          <w:szCs w:val="26"/>
          <w:lang w:val="nl-NL"/>
        </w:rPr>
        <w:t>p D</w:t>
      </w:r>
      <w:r w:rsidR="00A544D8"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 gồm các số tự nhiên chia hết cho 3, lớn hơn 10 và nhỏ hơn 20.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ab/>
      </w:r>
    </w:p>
    <w:p w:rsidR="008A1502" w:rsidRPr="00E27329" w:rsidRDefault="008A1502" w:rsidP="00E27329">
      <w:pPr>
        <w:pStyle w:val="ListParagraph"/>
        <w:spacing w:after="16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</w:p>
    <w:p w:rsidR="008A1502" w:rsidRPr="00E27329" w:rsidRDefault="008A1502" w:rsidP="00E27329">
      <w:pPr>
        <w:pStyle w:val="ListParagraph"/>
        <w:tabs>
          <w:tab w:val="left" w:pos="5916"/>
        </w:tabs>
        <w:spacing w:after="160" w:line="288" w:lineRule="auto"/>
        <w:ind w:left="85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 xml:space="preserve">a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3240" w:dyaOrig="440">
          <v:shape id="_x0000_i1069" type="#_x0000_t75" style="width:162pt;height:21.75pt" o:ole="">
            <v:imagedata r:id="rId93" o:title=""/>
          </v:shape>
          <o:OLEObject Type="Embed" ProgID="Equation.DSMT4" ShapeID="_x0000_i1069" DrawAspect="Content" ObjectID="_1780204519" r:id="rId94"/>
        </w:object>
      </w:r>
      <w:r w:rsidR="00D80242" w:rsidRPr="00E27329">
        <w:rPr>
          <w:rFonts w:ascii="Times New Roman" w:hAnsi="Times New Roman"/>
          <w:sz w:val="26"/>
          <w:szCs w:val="26"/>
        </w:rPr>
        <w:tab/>
      </w:r>
    </w:p>
    <w:p w:rsidR="008A1502" w:rsidRPr="00E27329" w:rsidRDefault="008A1502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pacing w:val="-6"/>
          <w:sz w:val="26"/>
          <w:szCs w:val="26"/>
          <w:lang w:val="nl-NL"/>
        </w:rPr>
        <w:t>b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2060" w:dyaOrig="440">
          <v:shape id="_x0000_i1070" type="#_x0000_t75" style="width:102.75pt;height:21.75pt" o:ole="">
            <v:imagedata r:id="rId95" o:title=""/>
          </v:shape>
          <o:OLEObject Type="Embed" ProgID="Equation.DSMT4" ShapeID="_x0000_i1070" DrawAspect="Content" ObjectID="_1780204520" r:id="rId96"/>
        </w:object>
      </w:r>
    </w:p>
    <w:p w:rsidR="008A1502" w:rsidRPr="00E27329" w:rsidRDefault="008A1502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</w:rPr>
        <w:t xml:space="preserve">c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980" w:dyaOrig="440">
          <v:shape id="_x0000_i1071" type="#_x0000_t75" style="width:48.75pt;height:21.75pt" o:ole="">
            <v:imagedata r:id="rId97" o:title=""/>
          </v:shape>
          <o:OLEObject Type="Embed" ProgID="Equation.DSMT4" ShapeID="_x0000_i1071" DrawAspect="Content" ObjectID="_1780204521" r:id="rId98"/>
        </w:object>
      </w:r>
    </w:p>
    <w:p w:rsidR="008A1502" w:rsidRPr="00E27329" w:rsidRDefault="008A1502" w:rsidP="00E27329">
      <w:pPr>
        <w:pStyle w:val="ListParagraph"/>
        <w:spacing w:after="160" w:line="288" w:lineRule="auto"/>
        <w:ind w:left="85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d) </w:t>
      </w:r>
      <w:r w:rsidR="00D80242" w:rsidRPr="00E27329">
        <w:rPr>
          <w:rFonts w:ascii="Times New Roman" w:hAnsi="Times New Roman"/>
          <w:position w:val="-16"/>
          <w:sz w:val="26"/>
          <w:szCs w:val="26"/>
        </w:rPr>
        <w:object w:dxaOrig="1579" w:dyaOrig="440">
          <v:shape id="_x0000_i1072" type="#_x0000_t75" style="width:78.75pt;height:21.75pt" o:ole="">
            <v:imagedata r:id="rId99" o:title=""/>
          </v:shape>
          <o:OLEObject Type="Embed" ProgID="Equation.DSMT4" ShapeID="_x0000_i1072" DrawAspect="Content" ObjectID="_1780204522" r:id="rId100"/>
        </w:object>
      </w:r>
    </w:p>
    <w:p w:rsidR="00E763E7" w:rsidRPr="00E27329" w:rsidRDefault="00E763E7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2.  </w:t>
      </w:r>
      <w:r w:rsidR="00101FFD" w:rsidRPr="00E27329">
        <w:rPr>
          <w:rFonts w:ascii="Times New Roman" w:hAnsi="Times New Roman"/>
          <w:sz w:val="26"/>
          <w:szCs w:val="26"/>
          <w:lang w:val="nl-NL"/>
        </w:rPr>
        <w:t xml:space="preserve">a) 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 xml:space="preserve">Tìm </w:t>
      </w:r>
      <w:r w:rsidRPr="00E27329">
        <w:rPr>
          <w:rFonts w:ascii="Times New Roman" w:hAnsi="Times New Roman"/>
          <w:sz w:val="26"/>
          <w:szCs w:val="26"/>
          <w:lang w:val="nl-NL"/>
        </w:rPr>
        <w:t>3 số tự nhiên liên tiếp biết rằ</w:t>
      </w:r>
      <w:r w:rsidR="00A544D8" w:rsidRPr="00E27329">
        <w:rPr>
          <w:rFonts w:ascii="Times New Roman" w:hAnsi="Times New Roman"/>
          <w:sz w:val="26"/>
          <w:szCs w:val="26"/>
          <w:lang w:val="nl-NL"/>
        </w:rPr>
        <w:t xml:space="preserve">ng tổng của chúng là </w:t>
      </w:r>
      <w:r w:rsidR="00565394" w:rsidRPr="00E27329">
        <w:rPr>
          <w:rFonts w:ascii="Times New Roman" w:hAnsi="Times New Roman"/>
          <w:sz w:val="26"/>
          <w:szCs w:val="26"/>
          <w:lang w:val="nl-NL"/>
        </w:rPr>
        <w:t>501</w:t>
      </w:r>
    </w:p>
    <w:p w:rsidR="00101FFD" w:rsidRPr="00E27329" w:rsidRDefault="00101FFD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lastRenderedPageBreak/>
        <w:tab/>
        <w:t>b) Tìm 4 số tự nhiên liên tiếp biết tổng của chúng là 2022</w:t>
      </w:r>
    </w:p>
    <w:p w:rsidR="005A62CA" w:rsidRPr="00E27329" w:rsidRDefault="002D1D3B" w:rsidP="00E27329">
      <w:pPr>
        <w:pStyle w:val="ListParagraph"/>
        <w:spacing w:after="16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</w:p>
    <w:p w:rsidR="002D1D3B" w:rsidRPr="00E27329" w:rsidRDefault="00101FFD" w:rsidP="00E27329">
      <w:pPr>
        <w:pStyle w:val="ListParagraph"/>
        <w:spacing w:after="160" w:line="288" w:lineRule="auto"/>
        <w:ind w:left="0" w:firstLine="72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a)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2D1D3B" w:rsidRPr="00E27329">
        <w:rPr>
          <w:rFonts w:ascii="Times New Roman" w:hAnsi="Times New Roman"/>
          <w:sz w:val="26"/>
          <w:szCs w:val="26"/>
          <w:lang w:val="nl-NL"/>
        </w:rPr>
        <w:t>166</w:t>
      </w:r>
      <w:r w:rsidRPr="00E27329">
        <w:rPr>
          <w:rFonts w:ascii="Times New Roman" w:hAnsi="Times New Roman"/>
          <w:sz w:val="26"/>
          <w:szCs w:val="26"/>
          <w:lang w:val="nl-NL"/>
        </w:rPr>
        <w:t>; 167;</w:t>
      </w:r>
      <w:r w:rsidR="002D1D3B" w:rsidRPr="00E27329">
        <w:rPr>
          <w:rFonts w:ascii="Times New Roman" w:hAnsi="Times New Roman"/>
          <w:sz w:val="26"/>
          <w:szCs w:val="26"/>
          <w:lang w:val="nl-NL"/>
        </w:rPr>
        <w:t xml:space="preserve"> 168</w:t>
      </w:r>
    </w:p>
    <w:p w:rsidR="00101FFD" w:rsidRPr="00E27329" w:rsidRDefault="00101FFD" w:rsidP="00E27329">
      <w:pPr>
        <w:pStyle w:val="ListParagraph"/>
        <w:spacing w:after="160" w:line="288" w:lineRule="auto"/>
        <w:ind w:left="0" w:firstLine="720"/>
        <w:rPr>
          <w:rFonts w:ascii="Times New Roman" w:hAnsi="Times New Roman"/>
          <w:spacing w:val="-6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b) 504; 505; 506; 507</w:t>
      </w:r>
    </w:p>
    <w:p w:rsidR="00E763E7" w:rsidRPr="00E27329" w:rsidRDefault="00E763E7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3.  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>Trong một lớp học, mỗi học sinh đều được học tiếng Anh hoặc tiếng Nhậ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t. Có 29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tiế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ng Anh, 23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tiếng Nhậ</w:t>
      </w:r>
      <w:r w:rsidR="00394B3D" w:rsidRPr="00E27329">
        <w:rPr>
          <w:rFonts w:ascii="Times New Roman" w:hAnsi="Times New Roman"/>
          <w:sz w:val="26"/>
          <w:szCs w:val="26"/>
          <w:lang w:val="nl-NL"/>
        </w:rPr>
        <w:t>t, còn 16</w:t>
      </w:r>
      <w:r w:rsidR="005A62CA" w:rsidRPr="00E27329">
        <w:rPr>
          <w:rFonts w:ascii="Times New Roman" w:hAnsi="Times New Roman"/>
          <w:sz w:val="26"/>
          <w:szCs w:val="26"/>
          <w:lang w:val="nl-NL"/>
        </w:rPr>
        <w:t xml:space="preserve"> người học cả hai thứ tiếng. Hỏi lớp học đó có bao nhiêu học sinh?</w:t>
      </w:r>
    </w:p>
    <w:p w:rsidR="005A62CA" w:rsidRPr="00E27329" w:rsidRDefault="005A62CA" w:rsidP="00E27329">
      <w:pPr>
        <w:pStyle w:val="ListParagraph"/>
        <w:spacing w:after="16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bookmarkStart w:id="6" w:name="_Hlk78230045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Đáp số: </w:t>
      </w:r>
      <w:bookmarkEnd w:id="6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Lớ</w:t>
      </w:r>
      <w:r w:rsidR="00881AC5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p có 36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học sinh.</w:t>
      </w:r>
    </w:p>
    <w:p w:rsidR="0068362E" w:rsidRPr="00E27329" w:rsidRDefault="002B5741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4</w:t>
      </w:r>
      <w:r w:rsidR="00972D2D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</w:t>
      </w:r>
    </w:p>
    <w:p w:rsidR="00972D2D" w:rsidRPr="00E27329" w:rsidRDefault="00972D2D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a) Viết số tự nhiên có số chục là</w:t>
      </w:r>
      <w:r w:rsidR="002177E8" w:rsidRPr="00E27329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 w:rsidR="002177E8" w:rsidRPr="00E27329">
        <w:rPr>
          <w:rFonts w:ascii="Times New Roman" w:eastAsia="Times New Roman" w:hAnsi="Times New Roman"/>
          <w:noProof/>
          <w:color w:val="000000"/>
          <w:position w:val="-6"/>
          <w:sz w:val="26"/>
          <w:szCs w:val="26"/>
          <w:bdr w:val="none" w:sz="0" w:space="0" w:color="auto" w:frame="1"/>
        </w:rPr>
        <w:object w:dxaOrig="320" w:dyaOrig="279">
          <v:shape id="_x0000_i1073" type="#_x0000_t75" style="width:15.75pt;height:14.25pt" o:ole="">
            <v:imagedata r:id="rId101" o:title=""/>
          </v:shape>
          <o:OLEObject Type="Embed" ProgID="Equation.DSMT4" ShapeID="_x0000_i1073" DrawAspect="Content" ObjectID="_1780204523" r:id="rId102"/>
        </w:object>
      </w: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 xml:space="preserve">, chữ số hàng đơn vị là </w:t>
      </w:r>
      <w:r w:rsidR="002177E8" w:rsidRPr="00E27329">
        <w:rPr>
          <w:rFonts w:ascii="Times New Roman" w:eastAsia="Times New Roman" w:hAnsi="Times New Roman"/>
          <w:color w:val="000000"/>
          <w:position w:val="-6"/>
          <w:sz w:val="26"/>
          <w:szCs w:val="26"/>
        </w:rPr>
        <w:object w:dxaOrig="200" w:dyaOrig="279">
          <v:shape id="_x0000_i1074" type="#_x0000_t75" style="width:9.75pt;height:14.25pt" o:ole="">
            <v:imagedata r:id="rId103" o:title=""/>
          </v:shape>
          <o:OLEObject Type="Embed" ProgID="Equation.DSMT4" ShapeID="_x0000_i1074" DrawAspect="Content" ObjectID="_1780204524" r:id="rId104"/>
        </w:object>
      </w: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.</w:t>
      </w:r>
    </w:p>
    <w:p w:rsidR="00972D2D" w:rsidRPr="00E27329" w:rsidRDefault="00972D2D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color w:val="000000"/>
          <w:sz w:val="26"/>
          <w:szCs w:val="26"/>
        </w:rPr>
        <w:t>b) Điền vào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2"/>
        <w:gridCol w:w="1033"/>
        <w:gridCol w:w="2069"/>
        <w:gridCol w:w="1047"/>
        <w:gridCol w:w="2083"/>
      </w:tblGrid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đã ch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tr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chụ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hữ số hàng chục</w:t>
            </w: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34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972D2D" w:rsidRPr="00E27329" w:rsidTr="00972D2D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jc w:val="righ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27329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436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2D2D" w:rsidRPr="00E27329" w:rsidRDefault="00972D2D" w:rsidP="00E27329">
            <w:pPr>
              <w:spacing w:line="288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</w:tbl>
    <w:p w:rsidR="00972D2D" w:rsidRPr="00E27329" w:rsidRDefault="006A3F36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5</w:t>
      </w:r>
    </w:p>
    <w:p w:rsidR="007A66B1" w:rsidRPr="00E27329" w:rsidRDefault="007A66B1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color w:val="000000"/>
          <w:sz w:val="26"/>
          <w:szCs w:val="26"/>
        </w:rPr>
        <w:t xml:space="preserve">a) Dùng ba chữ số </w:t>
      </w:r>
      <w:r w:rsidRPr="00E27329">
        <w:rPr>
          <w:rFonts w:ascii="Times New Roman" w:hAnsi="Times New Roman"/>
          <w:noProof/>
          <w:color w:val="000000"/>
          <w:position w:val="-10"/>
          <w:sz w:val="26"/>
          <w:szCs w:val="26"/>
          <w:bdr w:val="none" w:sz="0" w:space="0" w:color="auto" w:frame="1"/>
        </w:rPr>
        <w:object w:dxaOrig="560" w:dyaOrig="320">
          <v:shape id="_x0000_i1075" type="#_x0000_t75" style="width:27.75pt;height:15.75pt" o:ole="">
            <v:imagedata r:id="rId105" o:title=""/>
          </v:shape>
          <o:OLEObject Type="Embed" ProgID="Equation.DSMT4" ShapeID="_x0000_i1075" DrawAspect="Content" ObjectID="_1780204525" r:id="rId106"/>
        </w:object>
      </w:r>
      <w:r w:rsidRPr="00E27329">
        <w:rPr>
          <w:rFonts w:ascii="Times New Roman" w:hAnsi="Times New Roman"/>
          <w:color w:val="000000"/>
          <w:sz w:val="26"/>
          <w:szCs w:val="26"/>
        </w:rPr>
        <w:t xml:space="preserve"> hãy viết tất cả các số tự nhiên có ba chữ số mà các chữ số khác nhau.</w:t>
      </w:r>
    </w:p>
    <w:p w:rsidR="007A66B1" w:rsidRPr="00E27329" w:rsidRDefault="007A66B1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color w:val="000000"/>
          <w:sz w:val="26"/>
          <w:szCs w:val="26"/>
        </w:rPr>
        <w:t xml:space="preserve">b) Dùng ba chữ số </w:t>
      </w:r>
      <w:r w:rsidRPr="00E27329">
        <w:rPr>
          <w:rFonts w:ascii="Times New Roman" w:hAnsi="Times New Roman"/>
          <w:noProof/>
          <w:color w:val="000000"/>
          <w:position w:val="-10"/>
          <w:sz w:val="26"/>
          <w:szCs w:val="26"/>
          <w:bdr w:val="none" w:sz="0" w:space="0" w:color="auto" w:frame="1"/>
        </w:rPr>
        <w:object w:dxaOrig="560" w:dyaOrig="320">
          <v:shape id="_x0000_i1076" type="#_x0000_t75" style="width:27.75pt;height:15.75pt" o:ole="">
            <v:imagedata r:id="rId107" o:title=""/>
          </v:shape>
          <o:OLEObject Type="Embed" ProgID="Equation.DSMT4" ShapeID="_x0000_i1076" DrawAspect="Content" ObjectID="_1780204526" r:id="rId108"/>
        </w:object>
      </w:r>
      <w:r w:rsidRPr="00E27329">
        <w:rPr>
          <w:rFonts w:ascii="Times New Roman" w:hAnsi="Times New Roman"/>
          <w:color w:val="000000"/>
          <w:sz w:val="26"/>
          <w:szCs w:val="26"/>
        </w:rPr>
        <w:t>hãy viết tất cả các số tự nhiên có ba chữ số mà các chữ số khác nhau.</w:t>
      </w:r>
    </w:p>
    <w:p w:rsidR="007A66B1" w:rsidRPr="00E27329" w:rsidRDefault="007A66B1" w:rsidP="00E27329">
      <w:pPr>
        <w:pStyle w:val="ListParagraph"/>
        <w:spacing w:after="160" w:line="288" w:lineRule="auto"/>
        <w:ind w:left="0" w:firstLine="72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</w:p>
    <w:p w:rsidR="007A66B1" w:rsidRPr="00E27329" w:rsidRDefault="007A66B1" w:rsidP="00E27329">
      <w:pPr>
        <w:pStyle w:val="ListParagraph"/>
        <w:numPr>
          <w:ilvl w:val="0"/>
          <w:numId w:val="7"/>
        </w:numPr>
        <w:spacing w:after="16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2620" w:dyaOrig="320">
          <v:shape id="_x0000_i1077" type="#_x0000_t75" style="width:131.25pt;height:15.75pt" o:ole="">
            <v:imagedata r:id="rId109" o:title=""/>
          </v:shape>
          <o:OLEObject Type="Embed" ProgID="Equation.DSMT4" ShapeID="_x0000_i1077" DrawAspect="Content" ObjectID="_1780204527" r:id="rId110"/>
        </w:object>
      </w:r>
    </w:p>
    <w:bookmarkStart w:id="7" w:name="_Hlk78267401"/>
    <w:p w:rsidR="007A66B1" w:rsidRPr="00E27329" w:rsidRDefault="007A66B1" w:rsidP="00E27329">
      <w:pPr>
        <w:pStyle w:val="ListParagraph"/>
        <w:numPr>
          <w:ilvl w:val="0"/>
          <w:numId w:val="7"/>
        </w:numPr>
        <w:spacing w:after="160"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1740" w:dyaOrig="320">
          <v:shape id="_x0000_i1078" type="#_x0000_t75" style="width:87pt;height:15.75pt" o:ole="">
            <v:imagedata r:id="rId111" o:title=""/>
          </v:shape>
          <o:OLEObject Type="Embed" ProgID="Equation.DSMT4" ShapeID="_x0000_i1078" DrawAspect="Content" ObjectID="_1780204528" r:id="rId112"/>
        </w:object>
      </w:r>
      <w:bookmarkEnd w:id="7"/>
    </w:p>
    <w:p w:rsidR="006A3F36" w:rsidRPr="00E27329" w:rsidRDefault="006A3F36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color w:val="0000FF"/>
          <w:sz w:val="26"/>
          <w:szCs w:val="26"/>
          <w:lang w:val="nl-NL"/>
        </w:rPr>
      </w:pPr>
      <w:bookmarkStart w:id="8" w:name="_Hlk78266594"/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Bài 6</w:t>
      </w:r>
      <w:r w:rsidR="001B179F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</w:t>
      </w:r>
      <w:r w:rsidR="001B179F" w:rsidRPr="00D91230">
        <w:rPr>
          <w:rFonts w:ascii="Times New Roman" w:hAnsi="Times New Roman"/>
          <w:color w:val="000000"/>
          <w:sz w:val="26"/>
          <w:szCs w:val="26"/>
          <w:lang w:val="nl-NL"/>
        </w:rPr>
        <w:t>Một cuốn sách có 130 trang. Hỏi cần bao nhiêu chữ số để đánh số trang cho cuốn sách đó.</w:t>
      </w:r>
    </w:p>
    <w:p w:rsidR="001B179F" w:rsidRPr="00E27329" w:rsidRDefault="001B179F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>Đáp số: 282 (chữ số)</w:t>
      </w:r>
    </w:p>
    <w:bookmarkEnd w:id="8"/>
    <w:p w:rsidR="0068362E" w:rsidRPr="00E27329" w:rsidRDefault="0068362E" w:rsidP="00E27329">
      <w:pPr>
        <w:pStyle w:val="ListParagraph"/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6A3F3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7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.   </w:t>
      </w:r>
    </w:p>
    <w:p w:rsidR="0068362E" w:rsidRPr="00E27329" w:rsidRDefault="0068362E" w:rsidP="00E27329">
      <w:pPr>
        <w:pStyle w:val="ListParagraph"/>
        <w:numPr>
          <w:ilvl w:val="0"/>
          <w:numId w:val="3"/>
        </w:numPr>
        <w:spacing w:after="16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Đọc các số La Mã sau: </w:t>
      </w:r>
      <w:r w:rsidR="00B819BE" w:rsidRPr="00E27329">
        <w:rPr>
          <w:rFonts w:ascii="Times New Roman" w:hAnsi="Times New Roman"/>
          <w:color w:val="000000"/>
          <w:sz w:val="26"/>
          <w:szCs w:val="26"/>
        </w:rPr>
        <w:t>IV, XVII, XXIV.</w:t>
      </w:r>
    </w:p>
    <w:p w:rsidR="0068362E" w:rsidRPr="00E27329" w:rsidRDefault="0068362E" w:rsidP="00E27329">
      <w:pPr>
        <w:pStyle w:val="ListParagraph"/>
        <w:numPr>
          <w:ilvl w:val="0"/>
          <w:numId w:val="3"/>
        </w:numPr>
        <w:spacing w:after="160" w:line="288" w:lineRule="auto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</w:rPr>
        <w:t>Viết các số sau bằng chữ số La Mã</w:t>
      </w:r>
      <w:r w:rsidR="002F5A70" w:rsidRPr="00E27329">
        <w:rPr>
          <w:rFonts w:ascii="Times New Roman" w:hAnsi="Times New Roman"/>
          <w:sz w:val="26"/>
          <w:szCs w:val="26"/>
        </w:rPr>
        <w:t xml:space="preserve">: </w:t>
      </w:r>
      <w:r w:rsidR="005B359B"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920" w:dyaOrig="320">
          <v:shape id="_x0000_i1079" type="#_x0000_t75" style="width:45.75pt;height:15.75pt" o:ole="">
            <v:imagedata r:id="rId113" o:title=""/>
          </v:shape>
          <o:OLEObject Type="Embed" ProgID="Equation.DSMT4" ShapeID="_x0000_i1079" DrawAspect="Content" ObjectID="_1780204529" r:id="rId114"/>
        </w:object>
      </w:r>
    </w:p>
    <w:p w:rsidR="0068362E" w:rsidRPr="00E27329" w:rsidRDefault="000A515D" w:rsidP="00E27329">
      <w:pPr>
        <w:pStyle w:val="ListParagraph"/>
        <w:spacing w:after="160" w:line="288" w:lineRule="auto"/>
        <w:ind w:left="0" w:firstLine="284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</w:p>
    <w:bookmarkStart w:id="9" w:name="_Hlk78267516"/>
    <w:p w:rsidR="000A515D" w:rsidRPr="00E27329" w:rsidRDefault="00DC586F" w:rsidP="00E27329">
      <w:pPr>
        <w:pStyle w:val="ListParagraph"/>
        <w:numPr>
          <w:ilvl w:val="0"/>
          <w:numId w:val="4"/>
        </w:numPr>
        <w:spacing w:after="16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position w:val="-10"/>
          <w:sz w:val="26"/>
          <w:szCs w:val="26"/>
          <w:lang w:val="nl-NL"/>
        </w:rPr>
        <w:object w:dxaOrig="820" w:dyaOrig="320">
          <v:shape id="_x0000_i1080" type="#_x0000_t75" style="width:41.25pt;height:15.75pt" o:ole="">
            <v:imagedata r:id="rId115" o:title=""/>
          </v:shape>
          <o:OLEObject Type="Embed" ProgID="Equation.DSMT4" ShapeID="_x0000_i1080" DrawAspect="Content" ObjectID="_1780204530" r:id="rId116"/>
        </w:object>
      </w:r>
      <w:bookmarkEnd w:id="9"/>
    </w:p>
    <w:p w:rsidR="002F5A70" w:rsidRPr="00E27329" w:rsidRDefault="002F5A70" w:rsidP="00E27329">
      <w:pPr>
        <w:pStyle w:val="ListParagraph"/>
        <w:numPr>
          <w:ilvl w:val="0"/>
          <w:numId w:val="4"/>
        </w:numPr>
        <w:spacing w:after="160" w:line="288" w:lineRule="auto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>XIV, XIX, XXXV</w:t>
      </w:r>
    </w:p>
    <w:p w:rsidR="0068362E" w:rsidRPr="00E27329" w:rsidRDefault="0068362E" w:rsidP="00E27329">
      <w:pPr>
        <w:pStyle w:val="ListParagraph"/>
        <w:spacing w:after="160" w:line="288" w:lineRule="auto"/>
        <w:ind w:left="0"/>
        <w:rPr>
          <w:rFonts w:ascii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ài </w:t>
      </w:r>
      <w:r w:rsidR="006A3F3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8</w:t>
      </w:r>
      <w:r w:rsidRPr="00E27329">
        <w:rPr>
          <w:rFonts w:ascii="Times New Roman" w:hAnsi="Times New Roman"/>
          <w:b/>
          <w:sz w:val="26"/>
          <w:szCs w:val="26"/>
          <w:lang w:val="nl-NL"/>
        </w:rPr>
        <w:t xml:space="preserve">.   </w:t>
      </w:r>
      <w:r w:rsidRPr="00E27329">
        <w:rPr>
          <w:rFonts w:ascii="Times New Roman" w:hAnsi="Times New Roman"/>
          <w:sz w:val="26"/>
          <w:szCs w:val="26"/>
          <w:lang w:val="nl-NL"/>
        </w:rPr>
        <w:t>Dùng cả hai chữ số I và X, có thể viết được những số La Mã nào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 xml:space="preserve"> (mỗi chữ có thể viết nhiều lần)</w:t>
      </w:r>
      <w:r w:rsidRPr="00E27329">
        <w:rPr>
          <w:rFonts w:ascii="Times New Roman" w:hAnsi="Times New Roman"/>
          <w:sz w:val="26"/>
          <w:szCs w:val="26"/>
          <w:lang w:val="nl-NL"/>
        </w:rPr>
        <w:t xml:space="preserve">?  </w:t>
      </w:r>
    </w:p>
    <w:p w:rsidR="0068362E" w:rsidRPr="00E27329" w:rsidRDefault="007A66B1" w:rsidP="00E2732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796"/>
        </w:tabs>
        <w:spacing w:after="160" w:line="288" w:lineRule="auto"/>
        <w:ind w:left="0"/>
        <w:rPr>
          <w:rFonts w:ascii="Times New Roman" w:hAnsi="Times New Roman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  <w:r w:rsidR="000A515D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Đáp số:</w:t>
      </w:r>
      <w:r w:rsidR="00900173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="00900173" w:rsidRPr="00E27329">
        <w:rPr>
          <w:rFonts w:ascii="Times New Roman" w:hAnsi="Times New Roman"/>
          <w:sz w:val="26"/>
          <w:szCs w:val="26"/>
          <w:lang w:val="nl-NL"/>
        </w:rPr>
        <w:t>IX, XI, XII, XIII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>, X</w:t>
      </w:r>
      <w:r w:rsidR="00BD0211" w:rsidRPr="00E27329">
        <w:rPr>
          <w:rFonts w:ascii="Times New Roman" w:hAnsi="Times New Roman"/>
          <w:sz w:val="26"/>
          <w:szCs w:val="26"/>
          <w:lang w:val="nl-NL"/>
        </w:rPr>
        <w:t>IX</w:t>
      </w:r>
      <w:r w:rsidR="00DB14F5" w:rsidRPr="00E27329">
        <w:rPr>
          <w:rFonts w:ascii="Times New Roman" w:hAnsi="Times New Roman"/>
          <w:sz w:val="26"/>
          <w:szCs w:val="26"/>
          <w:lang w:val="nl-NL"/>
        </w:rPr>
        <w:t>, XXI, XXII, XXIII, XXIII, XXIX, XXXI,XXXII, XXXIII</w:t>
      </w:r>
    </w:p>
    <w:p w:rsidR="00CE0D1B" w:rsidRPr="00E27329" w:rsidRDefault="00EB077F" w:rsidP="00E27329">
      <w:pPr>
        <w:pStyle w:val="ListParagraph"/>
        <w:tabs>
          <w:tab w:val="left" w:pos="5784"/>
        </w:tabs>
        <w:spacing w:after="160" w:line="288" w:lineRule="auto"/>
        <w:ind w:left="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</w:p>
    <w:p w:rsidR="00FB2001" w:rsidRPr="00E27329" w:rsidRDefault="00FB2001" w:rsidP="00E27329">
      <w:pPr>
        <w:spacing w:line="288" w:lineRule="auto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D. BÀI TẬP TRẮC NGHIỆM </w:t>
      </w:r>
    </w:p>
    <w:p w:rsidR="00AF0B4D" w:rsidRPr="00E27329" w:rsidRDefault="00AF0B4D" w:rsidP="00E27329">
      <w:pPr>
        <w:spacing w:line="288" w:lineRule="auto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Câu 1. </w:t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Tập hợp các số tự nhiên được kí hiệu là?</w:t>
      </w:r>
    </w:p>
    <w:p w:rsidR="00DC586F" w:rsidRPr="00E27329" w:rsidRDefault="00AF0B4D" w:rsidP="00E27329">
      <w:pPr>
        <w:spacing w:line="288" w:lineRule="auto"/>
        <w:ind w:firstLine="720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</w:t>
      </w:r>
      <w:r w:rsidR="00DC586F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="00DC586F" w:rsidRPr="00E27329">
        <w:rPr>
          <w:rFonts w:ascii="Times New Roman" w:hAnsi="Times New Roman"/>
          <w:b/>
          <w:color w:val="0000FF"/>
          <w:position w:val="-6"/>
          <w:sz w:val="26"/>
          <w:szCs w:val="26"/>
          <w:lang w:val="nl-NL"/>
        </w:rPr>
        <w:object w:dxaOrig="260" w:dyaOrig="279">
          <v:shape id="_x0000_i1081" type="#_x0000_t75" style="width:12.75pt;height:14.25pt" o:ole="">
            <v:imagedata r:id="rId117" o:title=""/>
          </v:shape>
          <o:OLEObject Type="Embed" ProgID="Equation.DSMT4" ShapeID="_x0000_i1081" DrawAspect="Content" ObjectID="_1780204531" r:id="rId118"/>
        </w:object>
      </w:r>
      <w:r w:rsidRPr="00E27329">
        <w:rPr>
          <w:rFonts w:ascii="Times New Roman" w:eastAsia="Times New Roman" w:hAnsi="Times New Roman"/>
          <w:sz w:val="26"/>
          <w:szCs w:val="26"/>
        </w:rPr>
        <w:t xml:space="preserve"> </w: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B. </w:t>
      </w:r>
      <w:r w:rsidR="00DC586F" w:rsidRPr="00E27329">
        <w:rPr>
          <w:rFonts w:ascii="Times New Roman" w:hAnsi="Times New Roman"/>
          <w:b/>
          <w:color w:val="0000FF"/>
          <w:position w:val="-6"/>
          <w:sz w:val="26"/>
          <w:szCs w:val="26"/>
          <w:lang w:val="nl-NL"/>
        </w:rPr>
        <w:object w:dxaOrig="400" w:dyaOrig="279">
          <v:shape id="_x0000_i1082" type="#_x0000_t75" style="width:20.25pt;height:14.25pt" o:ole="">
            <v:imagedata r:id="rId119" o:title=""/>
          </v:shape>
          <o:OLEObject Type="Embed" ProgID="Equation.DSMT4" ShapeID="_x0000_i1082" DrawAspect="Content" ObjectID="_1780204532" r:id="rId120"/>
        </w:objec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C. </w:t>
      </w:r>
      <w:r w:rsidR="00DC586F" w:rsidRPr="00E27329">
        <w:rPr>
          <w:rFonts w:ascii="Times New Roman" w:hAnsi="Times New Roman"/>
          <w:b/>
          <w:color w:val="0000FF"/>
          <w:position w:val="-16"/>
          <w:sz w:val="26"/>
          <w:szCs w:val="26"/>
          <w:lang w:val="nl-NL"/>
        </w:rPr>
        <w:object w:dxaOrig="440" w:dyaOrig="440">
          <v:shape id="_x0000_i1083" type="#_x0000_t75" style="width:21.75pt;height:21.75pt" o:ole="">
            <v:imagedata r:id="rId121" o:title=""/>
          </v:shape>
          <o:OLEObject Type="Embed" ProgID="Equation.DSMT4" ShapeID="_x0000_i1083" DrawAspect="Content" ObjectID="_1780204533" r:id="rId122"/>
        </w:object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ab/>
        <w:t xml:space="preserve">D. </w:t>
      </w:r>
      <w:r w:rsidR="00DC586F" w:rsidRPr="00E27329">
        <w:rPr>
          <w:rFonts w:ascii="Times New Roman" w:hAnsi="Times New Roman"/>
          <w:b/>
          <w:color w:val="0000FF"/>
          <w:position w:val="-4"/>
          <w:sz w:val="26"/>
          <w:szCs w:val="26"/>
          <w:lang w:val="nl-NL"/>
        </w:rPr>
        <w:object w:dxaOrig="240" w:dyaOrig="260">
          <v:shape id="_x0000_i1084" type="#_x0000_t75" style="width:12pt;height:12.75pt" o:ole="">
            <v:imagedata r:id="rId123" o:title=""/>
          </v:shape>
          <o:OLEObject Type="Embed" ProgID="Equation.DSMT4" ShapeID="_x0000_i1084" DrawAspect="Content" ObjectID="_1780204534" r:id="rId124"/>
        </w:object>
      </w:r>
    </w:p>
    <w:p w:rsidR="00AF0B4D" w:rsidRPr="00E27329" w:rsidRDefault="00AF0B4D" w:rsidP="00E27329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lastRenderedPageBreak/>
        <w:t>Câu 2</w:t>
      </w:r>
      <w:r w:rsidRPr="00E27329">
        <w:rPr>
          <w:rFonts w:ascii="Times New Roman" w:eastAsia="Times New Roman" w:hAnsi="Times New Roman"/>
          <w:sz w:val="26"/>
          <w:szCs w:val="26"/>
        </w:rPr>
        <w:t>. </w:t>
      </w:r>
      <w:r w:rsidRPr="00E27329">
        <w:rPr>
          <w:rFonts w:ascii="Times New Roman" w:eastAsia="Times New Roman" w:hAnsi="Times New Roman"/>
          <w:bCs/>
          <w:sz w:val="26"/>
          <w:szCs w:val="26"/>
        </w:rPr>
        <w:t>Số tự nhiên liền sau số 2018 là</w:t>
      </w:r>
    </w:p>
    <w:p w:rsidR="00AF0B4D" w:rsidRPr="00E27329" w:rsidRDefault="00AF0B4D" w:rsidP="00E27329">
      <w:pPr>
        <w:spacing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2017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2016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C. 2019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2020</w:t>
      </w:r>
    </w:p>
    <w:p w:rsidR="00AF0B4D" w:rsidRPr="00E27329" w:rsidRDefault="00AF0B4D" w:rsidP="00E27329">
      <w:pPr>
        <w:spacing w:line="288" w:lineRule="auto"/>
        <w:jc w:val="both"/>
        <w:rPr>
          <w:rFonts w:ascii="Times New Roman" w:eastAsia="Times New Roman" w:hAnsi="Times New Roman"/>
          <w:b/>
          <w:color w:val="444444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âu </w:t>
      </w:r>
      <w:r w:rsidR="009B11BE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3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</w:t>
      </w:r>
      <w:r w:rsidRPr="00E27329">
        <w:rPr>
          <w:rFonts w:ascii="Times New Roman" w:eastAsia="Times New Roman" w:hAnsi="Times New Roman"/>
          <w:b/>
          <w:color w:val="FF914D"/>
          <w:sz w:val="26"/>
          <w:szCs w:val="26"/>
        </w:rPr>
        <w:t> </w:t>
      </w:r>
      <w:r w:rsidRPr="00E27329">
        <w:rPr>
          <w:rFonts w:ascii="Times New Roman" w:eastAsia="Times New Roman" w:hAnsi="Times New Roman"/>
          <w:bCs/>
          <w:sz w:val="26"/>
          <w:szCs w:val="26"/>
        </w:rPr>
        <w:t>Cho hai số tự nhiên 99; 100. Hãy tìm số tự nhiên a để ba số đó lập thành ba số tự nhiên liên tiếp?</w:t>
      </w:r>
    </w:p>
    <w:p w:rsidR="00AF0B4D" w:rsidRPr="00E27329" w:rsidRDefault="00AF0B4D" w:rsidP="00E27329">
      <w:pPr>
        <w:spacing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98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97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C. 101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="009B11BE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 xml:space="preserve">D. </w:t>
      </w:r>
      <w:r w:rsidR="009B11BE" w:rsidRPr="00E27329">
        <w:rPr>
          <w:rFonts w:ascii="Times New Roman" w:eastAsia="Times New Roman" w:hAnsi="Times New Roman"/>
          <w:sz w:val="26"/>
          <w:szCs w:val="26"/>
        </w:rPr>
        <w:t>102</w:t>
      </w:r>
    </w:p>
    <w:p w:rsidR="00AF0B4D" w:rsidRPr="00E27329" w:rsidRDefault="00AF0B4D" w:rsidP="00E27329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:rsidR="003465FA" w:rsidRPr="00E27329" w:rsidRDefault="001B3EBB" w:rsidP="00E27329">
      <w:pPr>
        <w:spacing w:line="288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âu </w:t>
      </w:r>
      <w:r w:rsidR="007950F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4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</w:t>
      </w:r>
      <w:r w:rsidR="003465FA" w:rsidRPr="00E27329">
        <w:rPr>
          <w:rFonts w:ascii="Times New Roman" w:eastAsia="Times New Roman" w:hAnsi="Times New Roman"/>
          <w:sz w:val="26"/>
          <w:szCs w:val="26"/>
        </w:rPr>
        <w:t> </w:t>
      </w:r>
      <w:r w:rsidR="003465FA" w:rsidRPr="00E27329">
        <w:rPr>
          <w:rFonts w:ascii="Times New Roman" w:eastAsia="Times New Roman" w:hAnsi="Times New Roman"/>
          <w:bCs/>
          <w:sz w:val="26"/>
          <w:szCs w:val="26"/>
        </w:rPr>
        <w:t>Với 3 số tự nhiên 0; 1; 3 có thể viết được bao nhiêu số có ba chữ số khác nhau?</w:t>
      </w:r>
    </w:p>
    <w:p w:rsidR="003465FA" w:rsidRPr="00D91230" w:rsidRDefault="003465FA" w:rsidP="00E27329">
      <w:pPr>
        <w:spacing w:line="288" w:lineRule="auto"/>
        <w:ind w:firstLine="7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A. 4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B. 3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C. 5</w:t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="001B3EBB" w:rsidRPr="00D91230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D. 6</w:t>
      </w:r>
    </w:p>
    <w:p w:rsidR="003465FA" w:rsidRPr="00E27329" w:rsidRDefault="003465FA" w:rsidP="00E27329">
      <w:pPr>
        <w:spacing w:line="288" w:lineRule="auto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âu </w:t>
      </w:r>
      <w:r w:rsidR="007950F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5</w:t>
      </w:r>
      <w:r w:rsidR="00430AFC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 </w:t>
      </w:r>
      <w:r w:rsidRPr="00D91230">
        <w:rPr>
          <w:rFonts w:ascii="Times New Roman" w:hAnsi="Times New Roman"/>
          <w:color w:val="000000"/>
          <w:sz w:val="26"/>
          <w:szCs w:val="26"/>
          <w:lang w:val="nl-NL"/>
        </w:rPr>
        <w:t>Số tự nhiên lớn nhất và số tự nhiên nhỏ nhất có 4 chữ số khác nhau là?</w:t>
      </w:r>
    </w:p>
    <w:p w:rsidR="003465FA" w:rsidRPr="00E27329" w:rsidRDefault="003465FA" w:rsidP="00E27329">
      <w:pPr>
        <w:spacing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1234; 9876</w:t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1000; 9999</w:t>
      </w:r>
    </w:p>
    <w:p w:rsidR="003465FA" w:rsidRPr="00E27329" w:rsidRDefault="003465FA" w:rsidP="00E27329">
      <w:pPr>
        <w:spacing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C. 1023; 9876</w:t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="00430AFC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1234; 9999</w:t>
      </w:r>
    </w:p>
    <w:p w:rsidR="003465FA" w:rsidRPr="00E27329" w:rsidRDefault="003465FA" w:rsidP="00E27329">
      <w:pPr>
        <w:spacing w:line="288" w:lineRule="auto"/>
        <w:jc w:val="both"/>
        <w:rPr>
          <w:rFonts w:ascii="Times New Roman" w:eastAsia="Times New Roman" w:hAnsi="Times New Roman"/>
          <w:color w:val="444444"/>
          <w:sz w:val="26"/>
          <w:szCs w:val="26"/>
        </w:rPr>
      </w:pPr>
      <w:r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âu </w:t>
      </w:r>
      <w:r w:rsidR="007950F6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6</w:t>
      </w:r>
      <w:r w:rsidR="00640271" w:rsidRPr="00E27329">
        <w:rPr>
          <w:rFonts w:ascii="Times New Roman" w:hAnsi="Times New Roman"/>
          <w:b/>
          <w:color w:val="0000FF"/>
          <w:sz w:val="26"/>
          <w:szCs w:val="26"/>
          <w:lang w:val="nl-NL"/>
        </w:rPr>
        <w:t>.</w:t>
      </w:r>
      <w:r w:rsidRPr="00E27329">
        <w:rPr>
          <w:rFonts w:ascii="Times New Roman" w:eastAsia="Times New Roman" w:hAnsi="Times New Roman"/>
          <w:color w:val="FF914D"/>
          <w:sz w:val="26"/>
          <w:szCs w:val="26"/>
        </w:rPr>
        <w:t> </w:t>
      </w:r>
      <w:r w:rsidRPr="00E27329">
        <w:rPr>
          <w:rFonts w:ascii="Times New Roman" w:eastAsia="Times New Roman" w:hAnsi="Times New Roman"/>
          <w:bCs/>
          <w:sz w:val="26"/>
          <w:szCs w:val="26"/>
        </w:rPr>
        <w:t>Đọc các số La mã sau XI; XXII; XIV; LXXXV là?</w:t>
      </w:r>
    </w:p>
    <w:p w:rsidR="003465FA" w:rsidRPr="00E27329" w:rsidRDefault="003465FA" w:rsidP="00E27329">
      <w:pPr>
        <w:spacing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A. 11; 22; 14; 535</w:t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B. 11; 21; 14; 85</w:t>
      </w:r>
    </w:p>
    <w:p w:rsidR="003465FA" w:rsidRPr="00E27329" w:rsidRDefault="003465FA" w:rsidP="00E27329">
      <w:pPr>
        <w:spacing w:line="288" w:lineRule="auto"/>
        <w:ind w:firstLine="720"/>
        <w:jc w:val="both"/>
        <w:rPr>
          <w:rFonts w:ascii="Times New Roman" w:eastAsia="Times New Roman" w:hAnsi="Times New Roman"/>
          <w:sz w:val="26"/>
          <w:szCs w:val="26"/>
        </w:rPr>
      </w:pPr>
      <w:r w:rsidRPr="00E27329">
        <w:rPr>
          <w:rFonts w:ascii="Times New Roman" w:eastAsia="Times New Roman" w:hAnsi="Times New Roman"/>
          <w:sz w:val="26"/>
          <w:szCs w:val="26"/>
        </w:rPr>
        <w:t>C. 11; 22; 16; 75</w:t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="00640271" w:rsidRPr="00E27329">
        <w:rPr>
          <w:rFonts w:ascii="Times New Roman" w:eastAsia="Times New Roman" w:hAnsi="Times New Roman"/>
          <w:sz w:val="26"/>
          <w:szCs w:val="26"/>
        </w:rPr>
        <w:tab/>
      </w:r>
      <w:r w:rsidRPr="00E27329">
        <w:rPr>
          <w:rFonts w:ascii="Times New Roman" w:eastAsia="Times New Roman" w:hAnsi="Times New Roman"/>
          <w:sz w:val="26"/>
          <w:szCs w:val="26"/>
        </w:rPr>
        <w:t>D. 11; 22; 14; 85</w:t>
      </w:r>
    </w:p>
    <w:p w:rsidR="00FB2001" w:rsidRPr="00E27329" w:rsidRDefault="00FB2001" w:rsidP="00E27329">
      <w:pPr>
        <w:spacing w:line="288" w:lineRule="auto"/>
        <w:jc w:val="center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sectPr w:rsidR="00FB2001" w:rsidRPr="00E27329" w:rsidSect="00EB077F">
      <w:headerReference w:type="default" r:id="rId125"/>
      <w:footerReference w:type="default" r:id="rId126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48D0" w:rsidRDefault="006C48D0">
      <w:pPr>
        <w:spacing w:after="0" w:line="240" w:lineRule="auto"/>
      </w:pPr>
      <w:r>
        <w:separator/>
      </w:r>
    </w:p>
  </w:endnote>
  <w:endnote w:type="continuationSeparator" w:id="0">
    <w:p w:rsidR="006C48D0" w:rsidRDefault="006C48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2553" w:rsidRPr="00652553" w:rsidRDefault="00652553" w:rsidP="00652553">
    <w:pPr>
      <w:tabs>
        <w:tab w:val="center" w:pos="4680"/>
        <w:tab w:val="right" w:pos="9360"/>
      </w:tabs>
      <w:spacing w:after="0" w:line="240" w:lineRule="auto"/>
    </w:pPr>
    <w:r w:rsidRPr="0065255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65255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65255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65255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52553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52553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65255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5255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5255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5255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5255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48D0" w:rsidRDefault="006C48D0">
      <w:pPr>
        <w:spacing w:after="0" w:line="240" w:lineRule="auto"/>
      </w:pPr>
      <w:r>
        <w:separator/>
      </w:r>
    </w:p>
  </w:footnote>
  <w:footnote w:type="continuationSeparator" w:id="0">
    <w:p w:rsidR="006C48D0" w:rsidRDefault="006C48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2553" w:rsidRPr="00652553" w:rsidRDefault="00652553" w:rsidP="00652553">
    <w:pPr>
      <w:tabs>
        <w:tab w:val="center" w:pos="4680"/>
        <w:tab w:val="right" w:pos="9360"/>
      </w:tabs>
      <w:spacing w:after="0" w:line="240" w:lineRule="auto"/>
      <w:jc w:val="center"/>
    </w:pPr>
    <w:r w:rsidRPr="00652553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652553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E675F"/>
    <w:multiLevelType w:val="hybridMultilevel"/>
    <w:tmpl w:val="37368AEC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730394F"/>
    <w:multiLevelType w:val="hybridMultilevel"/>
    <w:tmpl w:val="37368AEC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E8039DB"/>
    <w:multiLevelType w:val="hybridMultilevel"/>
    <w:tmpl w:val="29A6490C"/>
    <w:lvl w:ilvl="0" w:tplc="2CA2C05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1E75846"/>
    <w:multiLevelType w:val="hybridMultilevel"/>
    <w:tmpl w:val="26B41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7B2AB9"/>
    <w:multiLevelType w:val="hybridMultilevel"/>
    <w:tmpl w:val="71EA9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34660C"/>
    <w:multiLevelType w:val="hybridMultilevel"/>
    <w:tmpl w:val="B284F2C6"/>
    <w:lvl w:ilvl="0" w:tplc="30D6D88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4C6913E2"/>
    <w:multiLevelType w:val="hybridMultilevel"/>
    <w:tmpl w:val="F90E3844"/>
    <w:lvl w:ilvl="0" w:tplc="481CBDEE"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024F01"/>
    <w:multiLevelType w:val="hybridMultilevel"/>
    <w:tmpl w:val="B720C3E4"/>
    <w:lvl w:ilvl="0" w:tplc="E698008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3D0511"/>
    <w:multiLevelType w:val="hybridMultilevel"/>
    <w:tmpl w:val="7BFCE17A"/>
    <w:lvl w:ilvl="0" w:tplc="7158CF18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53443072"/>
    <w:multiLevelType w:val="hybridMultilevel"/>
    <w:tmpl w:val="8C46FEE8"/>
    <w:lvl w:ilvl="0" w:tplc="0A5E18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520631"/>
    <w:multiLevelType w:val="hybridMultilevel"/>
    <w:tmpl w:val="3BD83CD4"/>
    <w:lvl w:ilvl="0" w:tplc="8794AEE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755B7ED8"/>
    <w:multiLevelType w:val="hybridMultilevel"/>
    <w:tmpl w:val="35EADA5A"/>
    <w:lvl w:ilvl="0" w:tplc="67B0420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DA44312"/>
    <w:multiLevelType w:val="multilevel"/>
    <w:tmpl w:val="91AACB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12"/>
  </w:num>
  <w:num w:numId="6">
    <w:abstractNumId w:val="4"/>
  </w:num>
  <w:num w:numId="7">
    <w:abstractNumId w:val="9"/>
  </w:num>
  <w:num w:numId="8">
    <w:abstractNumId w:val="6"/>
  </w:num>
  <w:num w:numId="9">
    <w:abstractNumId w:val="11"/>
  </w:num>
  <w:num w:numId="10">
    <w:abstractNumId w:val="7"/>
  </w:num>
  <w:num w:numId="11">
    <w:abstractNumId w:val="8"/>
  </w:num>
  <w:num w:numId="12">
    <w:abstractNumId w:val="2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001"/>
    <w:rsid w:val="00003900"/>
    <w:rsid w:val="00065BCB"/>
    <w:rsid w:val="00082759"/>
    <w:rsid w:val="000842BF"/>
    <w:rsid w:val="0009756C"/>
    <w:rsid w:val="000A515D"/>
    <w:rsid w:val="000E3B42"/>
    <w:rsid w:val="00101FFD"/>
    <w:rsid w:val="0011252F"/>
    <w:rsid w:val="00116A65"/>
    <w:rsid w:val="00135707"/>
    <w:rsid w:val="00136797"/>
    <w:rsid w:val="00160786"/>
    <w:rsid w:val="001B179F"/>
    <w:rsid w:val="001B3EBB"/>
    <w:rsid w:val="001F5E2C"/>
    <w:rsid w:val="002023EB"/>
    <w:rsid w:val="002177E8"/>
    <w:rsid w:val="00235262"/>
    <w:rsid w:val="002743F6"/>
    <w:rsid w:val="00291510"/>
    <w:rsid w:val="002A2D2E"/>
    <w:rsid w:val="002B06F2"/>
    <w:rsid w:val="002B5741"/>
    <w:rsid w:val="002C7D4A"/>
    <w:rsid w:val="002D1D3B"/>
    <w:rsid w:val="002F5A70"/>
    <w:rsid w:val="00331F29"/>
    <w:rsid w:val="00341F8B"/>
    <w:rsid w:val="003465FA"/>
    <w:rsid w:val="00362408"/>
    <w:rsid w:val="00381472"/>
    <w:rsid w:val="00394B3D"/>
    <w:rsid w:val="003D4835"/>
    <w:rsid w:val="003E5C3B"/>
    <w:rsid w:val="003F0D8D"/>
    <w:rsid w:val="00403864"/>
    <w:rsid w:val="00407421"/>
    <w:rsid w:val="00421E77"/>
    <w:rsid w:val="004257A5"/>
    <w:rsid w:val="00430AFC"/>
    <w:rsid w:val="00475973"/>
    <w:rsid w:val="00486A81"/>
    <w:rsid w:val="004C68D0"/>
    <w:rsid w:val="004F4D57"/>
    <w:rsid w:val="004F679B"/>
    <w:rsid w:val="00503C63"/>
    <w:rsid w:val="00510F2D"/>
    <w:rsid w:val="00542705"/>
    <w:rsid w:val="005519A1"/>
    <w:rsid w:val="00565394"/>
    <w:rsid w:val="005A62CA"/>
    <w:rsid w:val="005A74B0"/>
    <w:rsid w:val="005B359B"/>
    <w:rsid w:val="005B64EB"/>
    <w:rsid w:val="00606D60"/>
    <w:rsid w:val="00613985"/>
    <w:rsid w:val="00614103"/>
    <w:rsid w:val="00634506"/>
    <w:rsid w:val="00635A47"/>
    <w:rsid w:val="00640271"/>
    <w:rsid w:val="00652553"/>
    <w:rsid w:val="0065732B"/>
    <w:rsid w:val="00661EE3"/>
    <w:rsid w:val="0066720E"/>
    <w:rsid w:val="0068362E"/>
    <w:rsid w:val="006846A0"/>
    <w:rsid w:val="00687AD9"/>
    <w:rsid w:val="00687FFC"/>
    <w:rsid w:val="00697D6D"/>
    <w:rsid w:val="006A152F"/>
    <w:rsid w:val="006A3F36"/>
    <w:rsid w:val="006B5A1C"/>
    <w:rsid w:val="006C48D0"/>
    <w:rsid w:val="006D0BC7"/>
    <w:rsid w:val="006F42B1"/>
    <w:rsid w:val="00752E5B"/>
    <w:rsid w:val="007661A7"/>
    <w:rsid w:val="0078012A"/>
    <w:rsid w:val="007950F6"/>
    <w:rsid w:val="007A66B1"/>
    <w:rsid w:val="007B5136"/>
    <w:rsid w:val="007C7308"/>
    <w:rsid w:val="007E2E5C"/>
    <w:rsid w:val="007F24A3"/>
    <w:rsid w:val="00802F20"/>
    <w:rsid w:val="008767CA"/>
    <w:rsid w:val="00877D85"/>
    <w:rsid w:val="00881AC5"/>
    <w:rsid w:val="008A1502"/>
    <w:rsid w:val="00900173"/>
    <w:rsid w:val="00902F5D"/>
    <w:rsid w:val="00927CC6"/>
    <w:rsid w:val="00955EC8"/>
    <w:rsid w:val="00957562"/>
    <w:rsid w:val="00972D2D"/>
    <w:rsid w:val="0098220A"/>
    <w:rsid w:val="009923E3"/>
    <w:rsid w:val="009A72BC"/>
    <w:rsid w:val="009B11BE"/>
    <w:rsid w:val="009C33D9"/>
    <w:rsid w:val="009D7E27"/>
    <w:rsid w:val="009F053D"/>
    <w:rsid w:val="00A12523"/>
    <w:rsid w:val="00A15BD8"/>
    <w:rsid w:val="00A544D8"/>
    <w:rsid w:val="00A65A40"/>
    <w:rsid w:val="00A747A8"/>
    <w:rsid w:val="00A93809"/>
    <w:rsid w:val="00A94FE4"/>
    <w:rsid w:val="00AA1A10"/>
    <w:rsid w:val="00AA23AC"/>
    <w:rsid w:val="00AC0763"/>
    <w:rsid w:val="00AE5D5B"/>
    <w:rsid w:val="00AF0B4D"/>
    <w:rsid w:val="00B42D78"/>
    <w:rsid w:val="00B530F1"/>
    <w:rsid w:val="00B6372C"/>
    <w:rsid w:val="00B819BE"/>
    <w:rsid w:val="00B978C2"/>
    <w:rsid w:val="00BB5D13"/>
    <w:rsid w:val="00BD0211"/>
    <w:rsid w:val="00C0554C"/>
    <w:rsid w:val="00C7636E"/>
    <w:rsid w:val="00CB43D8"/>
    <w:rsid w:val="00CD154E"/>
    <w:rsid w:val="00CE0D1B"/>
    <w:rsid w:val="00CE48E8"/>
    <w:rsid w:val="00CE56E3"/>
    <w:rsid w:val="00CF5AD4"/>
    <w:rsid w:val="00D00B6F"/>
    <w:rsid w:val="00D17A24"/>
    <w:rsid w:val="00D3498D"/>
    <w:rsid w:val="00D43A21"/>
    <w:rsid w:val="00D43B97"/>
    <w:rsid w:val="00D454E7"/>
    <w:rsid w:val="00D657CA"/>
    <w:rsid w:val="00D70967"/>
    <w:rsid w:val="00D80242"/>
    <w:rsid w:val="00D91230"/>
    <w:rsid w:val="00D96E55"/>
    <w:rsid w:val="00DA4F52"/>
    <w:rsid w:val="00DB14F5"/>
    <w:rsid w:val="00DC3AEC"/>
    <w:rsid w:val="00DC586F"/>
    <w:rsid w:val="00DD513B"/>
    <w:rsid w:val="00DF4BFA"/>
    <w:rsid w:val="00E27329"/>
    <w:rsid w:val="00E33245"/>
    <w:rsid w:val="00E3377A"/>
    <w:rsid w:val="00E467B7"/>
    <w:rsid w:val="00E763E7"/>
    <w:rsid w:val="00E80471"/>
    <w:rsid w:val="00E91615"/>
    <w:rsid w:val="00E96542"/>
    <w:rsid w:val="00EA5D42"/>
    <w:rsid w:val="00EB077F"/>
    <w:rsid w:val="00ED1C1B"/>
    <w:rsid w:val="00F56D90"/>
    <w:rsid w:val="00F65D4A"/>
    <w:rsid w:val="00F91355"/>
    <w:rsid w:val="00FA4174"/>
    <w:rsid w:val="00FB2001"/>
    <w:rsid w:val="00FB393F"/>
    <w:rsid w:val="00FC1917"/>
    <w:rsid w:val="00FC703A"/>
    <w:rsid w:val="00FE7B2F"/>
    <w:rsid w:val="00FF1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2001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B2001"/>
    <w:rPr>
      <w:sz w:val="22"/>
      <w:szCs w:val="22"/>
    </w:rPr>
  </w:style>
  <w:style w:type="table" w:styleId="TableGrid">
    <w:name w:val="Table Grid"/>
    <w:basedOn w:val="TableNormal"/>
    <w:uiPriority w:val="39"/>
    <w:rsid w:val="00D4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B5136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B5136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2C7D4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2001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B2001"/>
    <w:rPr>
      <w:sz w:val="22"/>
      <w:szCs w:val="22"/>
    </w:rPr>
  </w:style>
  <w:style w:type="table" w:styleId="TableGrid">
    <w:name w:val="Table Grid"/>
    <w:basedOn w:val="TableNormal"/>
    <w:uiPriority w:val="39"/>
    <w:rsid w:val="00D4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B5136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B513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B5136"/>
    <w:rPr>
      <w:sz w:val="22"/>
      <w:szCs w:val="22"/>
    </w:rPr>
  </w:style>
  <w:style w:type="paragraph" w:styleId="NormalWeb">
    <w:name w:val="Normal (Web)"/>
    <w:basedOn w:val="Normal"/>
    <w:uiPriority w:val="99"/>
    <w:unhideWhenUsed/>
    <w:rsid w:val="002C7D4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51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59605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single" w:sz="6" w:space="12" w:color="EAEAEA"/>
            <w:right w:val="none" w:sz="0" w:space="0" w:color="auto"/>
          </w:divBdr>
          <w:divsChild>
            <w:div w:id="179315859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910368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15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827972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single" w:sz="6" w:space="0" w:color="EAEAEA"/>
                    <w:right w:val="none" w:sz="0" w:space="0" w:color="auto"/>
                  </w:divBdr>
                </w:div>
                <w:div w:id="1948195113">
                  <w:marLeft w:val="0"/>
                  <w:marRight w:val="0"/>
                  <w:marTop w:val="2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255834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1207819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5789057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7842975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4378441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3269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85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7257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single" w:sz="6" w:space="12" w:color="EAEAEA"/>
            <w:right w:val="none" w:sz="0" w:space="0" w:color="auto"/>
          </w:divBdr>
          <w:divsChild>
            <w:div w:id="193274122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132700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93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677890">
                  <w:marLeft w:val="0"/>
                  <w:marRight w:val="0"/>
                  <w:marTop w:val="2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98984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0169558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1562113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862502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5916396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6452980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single" w:sz="6" w:space="0" w:color="EAEAEA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548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header1.xml" Type="http://schemas.openxmlformats.org/officeDocument/2006/relationships/header"/><Relationship Id="rId126" Target="footer1.xml" Type="http://schemas.openxmlformats.org/officeDocument/2006/relationships/footer"/><Relationship Id="rId127" Target="fontTable.xml" Type="http://schemas.openxmlformats.org/officeDocument/2006/relationships/fontTable"/><Relationship Id="rId128" Target="theme/theme1.xml" Type="http://schemas.openxmlformats.org/officeDocument/2006/relationships/them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media/image15.wmf" Type="http://schemas.openxmlformats.org/officeDocument/2006/relationships/image"/><Relationship Id="rId4" Target="settings.xml" Type="http://schemas.openxmlformats.org/officeDocument/2006/relationships/settings"/><Relationship Id="rId40" Target="embeddings/oleObject18.bin" Type="http://schemas.openxmlformats.org/officeDocument/2006/relationships/oleObject"/><Relationship Id="rId41" Target="media/image16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7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1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24</Words>
  <Characters>583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50</CharactersWithSpaces>
  <SharedDoc>false</SharedDoc>
  <HLinks>
    <vt:vector size="36" baseType="variant">
      <vt:variant>
        <vt:i4>2949233</vt:i4>
      </vt:variant>
      <vt:variant>
        <vt:i4>195</vt:i4>
      </vt:variant>
      <vt:variant>
        <vt:i4>0</vt:i4>
      </vt:variant>
      <vt:variant>
        <vt:i4>5</vt:i4>
      </vt:variant>
      <vt:variant>
        <vt:lpwstr>https://doctailieu.com/trac-nghiem/-doc-cac-so-la-ma-sau-xi-xxii-xiv-lxxxv-la-6420</vt:lpwstr>
      </vt:variant>
      <vt:variant>
        <vt:lpwstr/>
      </vt:variant>
      <vt:variant>
        <vt:i4>6619170</vt:i4>
      </vt:variant>
      <vt:variant>
        <vt:i4>192</vt:i4>
      </vt:variant>
      <vt:variant>
        <vt:i4>0</vt:i4>
      </vt:variant>
      <vt:variant>
        <vt:i4>5</vt:i4>
      </vt:variant>
      <vt:variant>
        <vt:lpwstr>https://doctailieu.com/trac-nghiem/-so-tu-nhien-lon-nhat-va-so-tu-nhien-nho-nhat-co-4-chu-so-khac-nhau-la-6418</vt:lpwstr>
      </vt:variant>
      <vt:variant>
        <vt:lpwstr/>
      </vt:variant>
      <vt:variant>
        <vt:i4>3014694</vt:i4>
      </vt:variant>
      <vt:variant>
        <vt:i4>189</vt:i4>
      </vt:variant>
      <vt:variant>
        <vt:i4>0</vt:i4>
      </vt:variant>
      <vt:variant>
        <vt:i4>5</vt:i4>
      </vt:variant>
      <vt:variant>
        <vt:lpwstr>https://doctailieu.com/trac-nghiem/voi-3-so-tu-nhien-0-1-3-co-the-viet-duoc-bao-nhieu-so-co-ba-chu-so-khac-6417</vt:lpwstr>
      </vt:variant>
      <vt:variant>
        <vt:lpwstr/>
      </vt:variant>
      <vt:variant>
        <vt:i4>73</vt:i4>
      </vt:variant>
      <vt:variant>
        <vt:i4>186</vt:i4>
      </vt:variant>
      <vt:variant>
        <vt:i4>0</vt:i4>
      </vt:variant>
      <vt:variant>
        <vt:i4>5</vt:i4>
      </vt:variant>
      <vt:variant>
        <vt:lpwstr>https://doctailieu.com/trac-nghiem/cho-hai-so-tu-nhien-99-100-hay-tim-so-tu-nhien-a-de-ba-so-do-lap-thanh-ba-so-6378</vt:lpwstr>
      </vt:variant>
      <vt:variant>
        <vt:lpwstr/>
      </vt:variant>
      <vt:variant>
        <vt:i4>65559</vt:i4>
      </vt:variant>
      <vt:variant>
        <vt:i4>183</vt:i4>
      </vt:variant>
      <vt:variant>
        <vt:i4>0</vt:i4>
      </vt:variant>
      <vt:variant>
        <vt:i4>5</vt:i4>
      </vt:variant>
      <vt:variant>
        <vt:lpwstr>https://doctailieu.com/trac-nghiem/-so-tu-nhien-lien-sau-so-2018-la-6375</vt:lpwstr>
      </vt:variant>
      <vt:variant>
        <vt:lpwstr/>
      </vt:variant>
      <vt:variant>
        <vt:i4>5832781</vt:i4>
      </vt:variant>
      <vt:variant>
        <vt:i4>168</vt:i4>
      </vt:variant>
      <vt:variant>
        <vt:i4>0</vt:i4>
      </vt:variant>
      <vt:variant>
        <vt:i4>5</vt:i4>
      </vt:variant>
      <vt:variant>
        <vt:lpwstr>https://doctailieu.com/trac-nghiem/-tap-hop-cac-so-tu-nhien-duoc-ki-hieu-la-637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18T01:23:00Z</dcterms:created>
  <dc:creator>tailieu123.edu.vn</dc:creator>
  <dc:description>Các dạng toán tập hợp số tự nhiên ghi số tự nhiên Toán 6 có lời giải được soạn dưới dạng file word và PDF gồm 5 trang. Các bạn xem và tải về ở dưới.</dc:description>
  <dcterms:modified xsi:type="dcterms:W3CDTF">2024-06-18T01:23:00Z</dcterms:modified>
  <cp:revision>1</cp:revision>
  <dc:title>Các Dạng Toán Tập Hợp Số Tự Nhiên Ghi Số Tự Nhiên Toán 6 Có Lời Giải</dc:title>
</cp:coreProperties>
</file>